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3.xml" ContentType="application/vnd.openxmlformats-officedocument.presentationml.notesSlide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Slides/notesSlide4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notesSlides/notesSlide5.xml" ContentType="application/vnd.openxmlformats-officedocument.presentationml.notesSlide+xml"/>
  <Override PartName="/ppt/ink/ink12.xml" ContentType="application/inkml+xml"/>
  <Override PartName="/ppt/ink/ink13.xml" ContentType="application/inkml+xml"/>
  <Override PartName="/ppt/notesSlides/notesSlide6.xml" ContentType="application/vnd.openxmlformats-officedocument.presentationml.notesSlide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9"/>
  </p:notesMasterIdLst>
  <p:handoutMasterIdLst>
    <p:handoutMasterId r:id="rId10"/>
  </p:handoutMasterIdLst>
  <p:sldIdLst>
    <p:sldId id="257" r:id="rId2"/>
    <p:sldId id="261" r:id="rId3"/>
    <p:sldId id="258" r:id="rId4"/>
    <p:sldId id="262" r:id="rId5"/>
    <p:sldId id="264" r:id="rId6"/>
    <p:sldId id="266" r:id="rId7"/>
    <p:sldId id="267" r:id="rId8"/>
  </p:sldIdLst>
  <p:sldSz cx="9144000" cy="6858000" type="screen4x3"/>
  <p:notesSz cx="68580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00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3"/>
            <a:ext cx="2972108" cy="46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24" tIns="44862" rIns="89724" bIns="4486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356" y="3"/>
            <a:ext cx="2972108" cy="46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24" tIns="44862" rIns="89724" bIns="4486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BF0301D0-B41A-4CC7-B5BD-ADB3FC5359B4}" type="datetimeFigureOut">
              <a:rPr lang="en-US"/>
              <a:pPr/>
              <a:t>09/20/2018</a:t>
            </a:fld>
            <a:endParaRPr 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30166"/>
            <a:ext cx="2972108" cy="46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24" tIns="44862" rIns="89724" bIns="44862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356" y="8830166"/>
            <a:ext cx="2972108" cy="46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724" tIns="44862" rIns="89724" bIns="44862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FC854E7D-0728-478C-A039-6E58A0678F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1850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1:55:11.64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537 17960 0,'0'0'0,"0"0"0,0 0 16,0 0-16,-75-4 16,75 4-16,-99-18 15,99 18-15,-99-19 16,99 19-16,-116-19 0,116 19 15,-124-13-15,124 13 16,-107 3-16,107-3 16,-116 23-16,116-23 15,-133 32-15,133-32 0,-124 48 16,124-48-16,-115 79 16,115-79-16,-83 84 15,83-84-15,-66 98 16,66-98-16,-42 102 15,42-102-15,-16 102 0,16-102 16,0 102-16,0-102 16,41 98-16,-41-98 15,66 97-15,-66-97 0,91 84 16,-91-84-16,100 70 16,-100-70-16,107 61 15,-107-61-15,116 55 16,-116-55-16,132 24 0,-132-24 15,140 0-15,-140 0 16,150 0-16,-150 0 16,124 0-16,-124 0 15,124 0-15,-124 0 0,115 0 16,-115 0-16,108 0 16,-108 0-16,107-5 15,-107 5-15,0 0 0,83-60 16,-83 60-16,66-90 15,-66 90-15,33-124 16,-33 124-16,9-135 16,-9 135-16,-25-135 15,25 135-15,-50-144 16,50 144-16,-66-126 0,66 126 16,-108-117-16,108 117 15,-124-92-15,124 92 16,-148-70-16,148 70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2:11:14.88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948 17969 0,'0'0'0,"0"0"0,0 0 16,0 0-16,-155-5 16,155 5-16,-206-20 15,206 20-15,-205-21 16,205 21-16,-240-21 0,240 21 15,-257-15-15,257 15 16,-222 3-16,222-3 16,-241 26-16,241-26 15,-275 36-15,275-36 0,-257 53 16,257-53-16,-239 89 16,239-89-16,-172 93 15,172-93-15,-137 110 16,137-110-16,-87 114 15,87-114-15,-33 114 0,33-114 16,0 114-16,0-114 16,85 109-16,-85-109 15,137 109-15,-137-109 0,188 93 16,-188-93-16,208 79 16,-208-79-16,222 68 15,-222-68-15,240 61 16,-240-61-16,274 27 0,-274-27 15,290 0-15,-290 0 16,311 0-16,-311 0 16,257 0-16,-257 0 15,257 0-15,-257 0 0,238 0 16,-238 0-16,224 0 16,-224 0-16,222-6 15,-222 6-15,0 0 0,172-67 16,-172 67-16,137-100 15,-137 100-15,68-139 16,-68 139-16,19-151 16,-19 151-16,-52-150 15,52 150-15,-104-161 16,104 161-16,-136-141 0,136 141 16,-224-131-16,224 131 15,-257-102-15,257 102 16,-307-79-16,307 79 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2:11:14.89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156 17960 0,'0'0'0,"0"0"0,0 0 16,0 0-16,-53-4 16,53 4-16,-70-18 15,70 18-15,-71-19 16,71 19-16,-82-19 0,82 19 15,-88-13-15,88 13 16,-76 3-16,76-3 16,-83 23-16,83-23 15,-94 32-15,94-32 0,-88 48 16,88-48-16,-82 79 16,82-79-16,-59 84 15,59-84-15,-47 98 16,47-98-16,-30 102 15,30-102-15,-11 102 0,11-102 16,0 102-16,0-102 16,29 98-16,-29-98 15,47 97-15,-47-97 0,65 84 16,-65-84-16,71 70 16,-71-70-16,76 61 15,-76-61-15,82 55 16,-82-55-16,94 24 0,-94-24 15,99 0-15,-99 0 16,107 0-16,-107 0 16,88 0-16,-88 0 15,88 0-15,-88 0 0,82 0 16,-82 0-16,77 0 16,-77 0-16,76-5 15,-76 5-15,0 0 0,59-60 16,-59 60-16,46-90 15,-46 90-15,24-124 16,-24 124-16,6-135 16,-6 135-16,-17-135 15,17 135-15,-36-144 16,36 144-16,-47-126 0,47 126 16,-77-117-16,77 117 15,-88-92-15,88 92 16,-105-70-16,105 70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2:15:12.07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680 17969 0,'0'0'0,"0"0"0,0 0 16,0 0-16,-83-5 16,83 5-16,-110-20 15,110 20-15,-110-21 16,110 21-16,-128-21 0,128 21 15,-138-15-15,138 15 16,-118 3-16,118-3 16,-129 26-16,129-26 15,-147 36-15,147-36 0,-138 53 16,138-53-16,-127 89 16,127-89-16,-92 93 15,92-93-15,-74 110 16,74-110-16,-46 114 15,46-114-15,-18 114 0,18-114 16,0 114-16,0-114 16,45 109-16,-45-109 15,74 109-15,-74-109 0,101 93 16,-101-93-16,110 79 16,-110-79-16,119 68 15,-119-68-15,129 61 16,-129-61-16,146 27 0,-146-27 15,155 0-15,-155 0 16,167 0-16,-167 0 16,137 0-16,-137 0 15,138 0-15,-138 0 0,127 0 16,-127 0-16,120 0 16,-120 0-16,119-6 15,-119 6-15,0 0 0,92-67 16,-92 67-16,73-100 15,-73 100-15,36-139 16,-36 139-16,10-151 16,-10 151-16,-27-150 15,27 150-15,-56-161 16,56 161-16,-73-141 0,73 141 16,-120-131-16,120 131 15,-137-102-15,137 102 16,-164-79-16,164 79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2:15:12.07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950 17960 0,'0'0'0,"0"0"0,0 0 16,0 0-16,-42-4 16,42 4-16,-55-18 15,55 18-15,-54-19 16,54 19-16,-65-19 0,65 19 15,-68-13-15,68 13 16,-59 3-16,59-3 16,-65 23-16,65-23 15,-73 32-15,73-32 0,-69 48 16,69-48-16,-63 79 16,63-79-16,-46 84 15,46-84-15,-37 98 16,37-98-16,-23 102 15,23-102-15,-9 102 0,9-102 16,0 102-16,0-102 16,23 98-16,-23-98 15,36 97-15,-36-97 0,51 84 16,-51-84-16,55 70 16,-55-70-16,59 61 15,-59-61-15,64 55 16,-64-55-16,73 24 0,-73-24 15,78 0-15,-78 0 16,83 0-16,-83 0 16,68 0-16,-68 0 15,69 0-15,-69 0 0,64 0 16,-64 0-16,60 0 16,-60 0-16,59-5 15,-59 5-15,0 0 0,46-60 16,-46 60-16,36-90 15,-36 90-15,18-124 16,-18 124-16,5-135 16,-5 135-16,-13-135 15,13 135-15,-28-144 16,28 144-16,-37-126 0,37 126 16,-59-117-16,59 117 15,-69-92-15,69 92 16,-82-70-16,82 70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2:20:03.21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304 17969 0,'0'0'0,"0"0"0,0 0 16,0 0-16,-119-5 16,119 5-16,-157-20 15,157 20-15,-156-21 16,156 21-16,-184-21 0,184 21 15,-196-15-15,196 15 16,-170 3-16,170-3 16,-183 26-16,183-26 15,-211 36-15,211-36 0,-196 53 16,196-53-16,-182 89 16,182-89-16,-132 93 15,132-93-15,-104 110 16,104-110-16,-67 114 15,67-114-15,-25 114 0,25-114 16,0 114-16,0-114 16,65 109-16,-65-109 15,104 109-15,-104-109 0,144 93 16,-144-93-16,159 79 16,-159-79-16,169 68 15,-169-68-15,184 61 16,-184-61-16,209 27 0,-209-27 15,221 0-15,-221 0 16,238 0-16,-238 0 16,196 0-16,-196 0 15,196 0-15,-196 0 0,182 0 16,-182 0-16,171 0 16,-171 0-16,170-6 15,-170 6-15,0 0 0,131-67 16,-131 67-16,105-100 15,-105 100-15,52-139 16,-52 139-16,14-151 16,-14 151-16,-39-150 15,39 150-15,-80-161 16,80 161-16,-104-141 0,104 141 16,-171-131-16,171 131 15,-196-102-15,196 102 16,-235-79-16,235 79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2:20:03.21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920 17960 0,'0'0'0,"0"0"0,0 0 16,0 0-16,-40-4 16,40 4-16,-52-18 15,52 18-15,-53-19 16,53 19-16,-62-19 0,62 19 15,-65-13-15,65 13 16,-57 3-16,57-3 16,-62 23-16,62-23 15,-70 32-15,70-32 0,-66 48 16,66-48-16,-61 79 16,61-79-16,-44 84 15,44-84-15,-35 98 16,35-98-16,-23 102 15,23-102-15,-8 102 0,8-102 16,0 102-16,0-102 16,22 98-16,-22-98 15,35 97-15,-35-97 0,48 84 16,-48-84-16,53 70 16,-53-70-16,57 61 15,-57-61-15,62 55 16,-62-55-16,70 24 0,-70-24 15,74 0-15,-74 0 16,80 0-16,-80 0 16,65 0-16,-65 0 15,66 0-15,-66 0 0,61 0 16,-61 0-16,57 0 16,-57 0-16,57-5 15,-57 5-15,0 0 0,44-60 16,-44 60-16,35-90 15,-35 90-15,18-124 16,-18 124-16,5-135 16,-5 135-16,-14-135 15,14 135-15,-26-144 16,26 144-16,-35-126 0,35 126 16,-57-117-16,57 117 15,-66-92-15,66 92 16,-79-70-16,79 70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2:39:52.653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0545 15217 0,'-22'0'0,"22"0"15,-59 0-15,59 0 0,-96-4 16,96 4-16,-109 0 15,109 0-15,-132 4 16,132-4-16,-141 5 16,-5-3-16,14-2 15,132 0-15,-118 0 0,-9-2 16,-5 2-16,132 0 16,-127 0-16,-19 8 15,5 4-15,141-12 16,-141 16-16,-5-4 15,-4 5-15,18-1 0,14-4 16,0 0-16,-5-4 16,9 9-16,1 0 15,-15-8-15,128-9 0,-131 7 16,3 2-16,10 3 16,-14 0-16,-5 1 0,5-1 15,10-1-15,-15 2 16,-4-9-16,9 0 15,5 0-15,0 0 16,-19-4-16,14 0 16,0 5-16,-13-5 0,-5 3 15,13-3-15,1 0 16,-5 5-16,-5 3 16,6 4-16,-2 13 15,1-5-15,-9 9 16,13 12-16,1 8 15,4 8-15,5 1 0,13-9 16,19-4-16,95-45 16,-87 33-16,87-33 15</inkml:trace>
  <inkml:trace contextRef="#ctx0" brushRef="#br0" timeOffset="1">3332 14123 0,'0'0'0,"0"0"0,13 107 15,-13-107-15,23 122 16,-23-122-16,27 164 16,-27-164-16,27 180 0,-27-180 15,28 198-15,-28-198 16,22 212-16,-22-212 16,14 197-16,-14-197 15,5 148-15,-5-148 0</inkml:trace>
  <inkml:trace contextRef="#ctx0" brushRef="#br0" timeOffset="2">3259 14758 0,'23'0'0,"40"-16"15,-63 16-15,114-29 16,45 5-16,14 8 15,-173 16-15,150-9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8-09-20T12:45:43.94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D920FED8-E14C-4E41-B679-686AB7B195AB}" emma:medium="tactile" emma:mode="ink">
          <msink:context xmlns:msink="http://schemas.microsoft.com/ink/2010/main" type="writingRegion" rotatedBoundingBox="10322,7977 11250,10831 10390,11111 9461,8256"/>
        </emma:interpretation>
      </emma:emma>
    </inkml:annotationXML>
    <inkml:traceGroup>
      <inkml:annotationXML>
        <emma:emma xmlns:emma="http://www.w3.org/2003/04/emma" version="1.0">
          <emma:interpretation id="{377F3140-F568-439D-846D-8891FFDA0798}" emma:medium="tactile" emma:mode="ink">
            <msink:context xmlns:msink="http://schemas.microsoft.com/ink/2010/main" type="paragraph" rotatedBoundingBox="10322,7977 11250,10831 10390,11111 9461,82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771E086-186B-4714-8CE3-4C71DB389221}" emma:medium="tactile" emma:mode="ink">
              <msink:context xmlns:msink="http://schemas.microsoft.com/ink/2010/main" type="line" rotatedBoundingBox="10322,7977 11250,10831 10390,11111 9461,8256"/>
            </emma:interpretation>
          </emma:emma>
        </inkml:annotationXML>
        <inkml:traceGroup>
          <inkml:annotationXML>
            <emma:emma xmlns:emma="http://www.w3.org/2003/04/emma" version="1.0">
              <emma:interpretation id="{91E3AFB9-D68C-45DD-B663-B9FC7DF9D0FD}" emma:medium="tactile" emma:mode="ink">
                <msink:context xmlns:msink="http://schemas.microsoft.com/ink/2010/main" type="inkWord" rotatedBoundingBox="10322,7977 11250,10831 10390,11111 9461,8256"/>
              </emma:interpretation>
              <emma:one-of disjunction-type="recognition" id="oneOf0">
                <emma:interpretation id="interp0" emma:lang="" emma:confidence="0">
                  <emma:literal>b</emma:literal>
                </emma:interpretation>
                <emma:interpretation id="interp1" emma:lang="" emma:confidence="0">
                  <emma:literal>6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{</emma:literal>
                </emma:interpretation>
                <emma:interpretation id="interp4" emma:lang="" emma:confidence="0">
                  <emma:literal>&gt;</emma:literal>
                </emma:interpretation>
              </emma:one-of>
            </emma:emma>
          </inkml:annotationXML>
          <inkml:trace contextRef="#ctx0" brushRef="#br0">406 0 0,'-33'33'266,"1"-1"-188,32 1-62,-33-33-1,33 32-15,-32-32 16,32 33 0,-33 0 46,1-1-46,32 1 15,-33-33-31,33 32 31,-32 1-15,32-1-1,0 1 17,-33-33-17,33 33-15,-33-1 32,33 1-32,0-1 31,0 1-16,0-1 1,0 1 0,-32-33-16,32 33 15,0-1 1,0 1 0,0-1-16,0 1 31,0-1-16,0 1 17,0-1-32,0 1 15,0 0 1,0-1 0,0 1-1,0-1 1,0 1-1,0-1-15,0 1 16,0 0 0,0 32-1,0-33 1,0 1 0,0-1-1,0 1-15,0-1 16,0 1-1,0 0 1,0-1-16,0 1 16,0 32-1,0-33 1,0 1-16,0 0 16,0-1-1,0 1 1,0-1-1,0 1 1,32-1 0,1 1 15,-33 0-15,0-1-16,0 1 15,33-33-15,-33 32 16,0 1-1,32-1-15,-32 1 16,0-1 15,33-32-31,-33 33 16,32 0 0,-32-1-1,33-32 1,-33 33-1,0-1 1,0 1 0,0-1-1,32-32 1,-32 33-16,33-33 47,-33 33-32,32-33 1,-32 32-16,33-32 31,-33 33-31,33-33 32,-33 32-17,32-32-15,1 0 31,-33 33-31,32-1 16,1 1 0,-1-33-1,1 32 1,0-32 15,-1 0 0,-32 33-31,33-33 16,-1 0 15,-32 33-31,33-33 47,-1 0-31,1 32-1,0-32 1,-1 0 0,1 0 15,-1 0-15,-32 33 15,33-33-31,-1 0 47,-64 0 31,-1 0-63,1 0 17,-1 0-17,1 0 1,32-33 15,-33 33-15,33-32-1,-33 32 1,1-33 0,-1 33-1,33-33 1,0 1 0,0-1 15,0 1-16,0-1 1,0 1 0,0-1-1,0 1 376,-32 32-375,32-33-1,-33 33 1,33-33-16,33 33 125,-1 0-110,1 0 1,-1 0 0,-32 33-1,33 0 17,-33-1-17,0 1 1,0-1-1,33-32 1,-33 33-16,0-1 16,32 1-1,-32-1 17,0 1-17,0 0 1,0-1-16,0 1 31,0-1 0,0 1 1,33-33 77,-33 32-93,-33-32 109,1 0-125,-1 33 15,-32-33 1,32 33-16,1-1 15,-1-32-15,-32 33 16,32-33 0,66 0 234,0 0-235,-1 0 1,1 0 0,-1 0 15,1 0-16,-1-65-15,1 65 16,0-33 0,-1 33 15,-32-33-31,33 1 47,-33-1-32,0 1 95,-33 32-63,33-33-32,-32 33 1,-1-65-16,33 32 16,0 1 15,-33 32-31,33-33 15,0 1 1,0-1-16,0 1 16,-32-33-16,32 32 15,0 0 1,0 1-16,0-1 16,0 1-1,0-1 32,0 1-47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8-09-20T12:45:53.125"/>
    </inkml:context>
    <inkml:brush xml:id="br0">
      <inkml:brushProperty name="width" value="0.06667" units="cm"/>
      <inkml:brushProperty name="height" value="0.06667" units="cm"/>
      <inkml:brushProperty name="color" value="#00B0F0"/>
      <inkml:brushProperty name="fitToCurve" value="1"/>
    </inkml:brush>
  </inkml:definitions>
  <inkml:traceGroup>
    <inkml:annotationXML>
      <emma:emma xmlns:emma="http://www.w3.org/2003/04/emma" version="1.0">
        <emma:interpretation id="{32159F98-FE83-4A53-8CD9-10DDC2DF96AE}" emma:medium="tactile" emma:mode="ink">
          <msink:context xmlns:msink="http://schemas.microsoft.com/ink/2010/main" type="writingRegion" rotatedBoundingBox="18245,10410 17501,12885 16448,12569 17193,10094"/>
        </emma:interpretation>
      </emma:emma>
    </inkml:annotationXML>
    <inkml:traceGroup>
      <inkml:annotationXML>
        <emma:emma xmlns:emma="http://www.w3.org/2003/04/emma" version="1.0">
          <emma:interpretation id="{99793D33-69E8-4631-8770-103970093846}" emma:medium="tactile" emma:mode="ink">
            <msink:context xmlns:msink="http://schemas.microsoft.com/ink/2010/main" type="paragraph" rotatedBoundingBox="18245,10410 17501,12885 16448,12569 17193,100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210B5E-3D78-4FE9-9A2F-9CC14AC3FD85}" emma:medium="tactile" emma:mode="ink">
              <msink:context xmlns:msink="http://schemas.microsoft.com/ink/2010/main" type="line" rotatedBoundingBox="18245,10410 17501,12885 16448,12569 17193,10094"/>
            </emma:interpretation>
          </emma:emma>
        </inkml:annotationXML>
        <inkml:traceGroup>
          <inkml:annotationXML>
            <emma:emma xmlns:emma="http://www.w3.org/2003/04/emma" version="1.0">
              <emma:interpretation id="{9B1FDB9D-779B-468F-8165-2E36A822F187}" emma:medium="tactile" emma:mode="ink">
                <msink:context xmlns:msink="http://schemas.microsoft.com/ink/2010/main" type="inkWord" rotatedBoundingBox="18245,10410 17501,12885 16448,12569 17193,10094"/>
              </emma:interpretation>
              <emma:one-of disjunction-type="recognition" id="oneOf0">
                <emma:interpretation id="interp0" emma:lang="" emma:confidence="0">
                  <emma:literal>}</emma:literal>
                </emma:interpretation>
                <emma:interpretation id="interp1" emma:lang="" emma:confidence="0">
                  <emma:literal>,</emma:literal>
                </emma:interpretation>
                <emma:interpretation id="interp2" emma:lang="" emma:confidence="0">
                  <emma:literal>3</emma:literal>
                </emma:interpretation>
                <emma:interpretation id="interp3" emma:lang="" emma:confidence="0">
                  <emma:literal>)</emma:literal>
                </emma:interpretation>
                <emma:interpretation id="interp4" emma:lang="" emma:confidence="0">
                  <emma:literal>1</emma:literal>
                </emma:interpretation>
              </emma:one-of>
            </emma:emma>
          </inkml:annotationXML>
          <inkml:trace contextRef="#ctx0" brushRef="#br0">456 0 0,'0'-32'0,"33"64"172,-1-32-156,-32 33-1,33-33-15,-1 33 16,1-1 15,-1-32-15,-32 33-16,33-1 0,-33 1 15,33-1 1,-33 1 0,32 0-1,1-33 1,-33 32-1,0 1 1,32-33 0,-32 32-1,0 1 1,33-1 0,-33 1-16,0-1 15,32-32 1,1 33-1,-33 0 1,0-1 0,33 1-16,-33-1 15,0 1 1,0-1 0,32-32-16,-32 33 15,0 0 1,33-1-1,-33 1 1,32-1 0,-32 1-1,0-1 1,0 1-16,0 0 16,33-1-1,-33 1 1,0-1-1,0 1 1,0 32 0,0-33-1,0 1-15,0 0 16,0-1 0,0 1-1,0-1 1,0 33-1,0-32 1,0 32 0,0-32-1,0-1 1,0 1-16,0-1 31,-33-32-31,1 33 16,32-1-1,0 1-15,-33 0 16,33-1 0,0 1-1,-32-33 1,-1 0 0,33 32-1,-33-32-15,1 33 16,-1-33 15,33 32-15,0 1-16,-32-33 0,-1 0 15,33 33-15,-32-33 16,32 32 0,-33-32-1,33 33 1,-33-1-16,1-32 15,32 33 1,-33-33 0,1 0-16,-1 32 15,1 1 17,-1 0-17,1-33 1,-1 32-1,0-32 1,1 33 0,-1-33-1,1 0-15,-1 0 16,1 32 0,-1-32-1,0 0-15,1 0 16,32 33-1,-33-33-15,1 0 47,-1 0 31,66-33 313,-33 1-360,32 32-31,-32-33 16,0 1-16,33 32 16,-33-33-1,0 0 1,32 33-1,-32-32 1,0-1 0,33 33-1,-33-32-15,33 32 16,-33-33-16,0 66 297,0-1-266,0 1-15,-33-1-16,33 1 31,0 0-15,-33-1 30,1 1-30,32-1 0,-33 1 62,33-1-63,-32-32-15,32 33 16,0-1 140,32-32-156,1 0 16,-1 0-16,1 0 31,-33 33-31,33-33 16,-1 0 46,1 0-62,-1 0 141,1 33-63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6:12:32.74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537 17960 0,'0'0'0,"0"0"0,0 0 16,0 0-16,-75-4 16,75 4-16,-99-18 15,99 18-15,-99-19 16,99 19-16,-116-19 0,116 19 15,-124-13-15,124 13 16,-107 3-16,107-3 16,-116 23-16,116-23 15,-133 32-15,133-32 0,-124 48 16,124-48-16,-115 79 16,115-79-16,-83 84 15,83-84-15,-66 98 16,66-98-16,-42 102 15,42-102-15,-16 102 0,16-102 16,0 102-16,0-102 16,41 98-16,-41-98 15,66 97-15,-66-97 0,91 84 16,-91-84-16,100 70 16,-100-70-16,107 61 15,-107-61-15,116 55 16,-116-55-16,132 24 0,-132-24 15,140 0-15,-140 0 16,150 0-16,-150 0 16,124 0-16,-124 0 15,124 0-15,-124 0 0,115 0 16,-115 0-16,108 0 16,-108 0-16,107-5 15,-107 5-15,0 0 0,83-60 16,-83 60-16,66-90 15,-66 90-15,33-124 16,-33 124-16,9-135 16,-9 135-16,-25-135 15,25 135-15,-50-144 16,50 144-16,-66-126 0,66 126 16,-108-117-16,108 117 15,-124-92-15,124 92 16,-148-70-16,148 7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1:56:47.20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156 17960 0,'0'0'0,"0"0"0,0 0 16,0 0-16,-53-4 16,53 4-16,-70-18 15,70 18-15,-71-19 16,71 19-16,-82-19 0,82 19 15,-88-13-15,88 13 16,-76 3-16,76-3 16,-83 23-16,83-23 15,-94 32-15,94-32 0,-88 48 16,88-48-16,-82 79 16,82-79-16,-59 84 15,59-84-15,-47 98 16,47-98-16,-30 102 15,30-102-15,-11 102 0,11-102 16,0 102-16,0-102 16,29 98-16,-29-98 15,47 97-15,-47-97 0,65 84 16,-65-84-16,71 70 16,-71-70-16,76 61 15,-76-61-15,82 55 16,-82-55-16,94 24 0,-94-24 15,99 0-15,-99 0 16,107 0-16,-107 0 16,88 0-16,-88 0 15,88 0-15,-88 0 0,82 0 16,-82 0-16,77 0 16,-77 0-16,76-5 15,-76 5-15,0 0 0,59-60 16,-59 60-16,46-90 15,-46 90-15,24-124 16,-24 124-16,6-135 16,-6 135-16,-17-135 15,17 135-15,-36-144 16,36 144-16,-47-126 0,47 126 16,-77-117-16,77 117 15,-88-92-15,88 92 16,-105-70-16,105 70 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6:12:32.74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156 17960 0,'0'0'0,"0"0"0,0 0 16,0 0-16,-53-4 16,53 4-16,-70-18 15,70 18-15,-71-19 16,71 19-16,-82-19 0,82 19 15,-88-13-15,88 13 16,-76 3-16,76-3 16,-83 23-16,83-23 15,-94 32-15,94-32 0,-88 48 16,88-48-16,-82 79 16,82-79-16,-59 84 15,59-84-15,-47 98 16,47-98-16,-30 102 15,30-102-15,-11 102 0,11-102 16,0 102-16,0-102 16,29 98-16,-29-98 15,47 97-15,-47-97 0,65 84 16,-65-84-16,71 70 16,-71-70-16,76 61 15,-76-61-15,82 55 16,-82-55-16,94 24 0,-94-24 15,99 0-15,-99 0 16,107 0-16,-107 0 16,88 0-16,-88 0 15,88 0-15,-88 0 0,82 0 16,-82 0-16,77 0 16,-77 0-16,76-5 15,-76 5-15,0 0 0,59-60 16,-59 60-16,46-90 15,-46 90-15,24-124 16,-24 124-16,6-135 16,-6 135-16,-17-135 15,17 135-15,-36-144 16,36 144-16,-47-126 0,47 126 16,-77-117-16,77 117 15,-88-92-15,88 92 16,-105-70-16,105 70 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8-09-20T16:21:01.403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733 0 0,'37'34'266,"0"0"-188,-37 0-62,37-34-1,-37 35-15,38-35 16,-38 34 0,37 0 46,0 1-46,-37-1 15,37-34-31,-37 34 31,38 0-15,-38 0-1,0 0 17,38-34-17,-38 34-15,37 0 32,-37 0-32,0 0 31,0 0-16,0 1 1,0-1 0,37-34-16,-37 35 15,0-1 1,0 0 0,0 0-16,0 0 31,0 0-16,0 0 17,0 0-32,0 0 15,0 1 1,0-1 0,0 0-1,0 0 1,0 0-1,0 0-15,0 0 16,0 1 0,0 33-1,0-34 1,0 0 0,0 1-1,0-1-15,0 0 16,0 0-1,0 0 1,0 0-16,0 0 16,0 34-1,0-34 1,0 0-16,0 1 16,0 0-1,0-1 1,0 0-1,0 0 1,-37 0 0,0 0 15,37 0-15,0 0-16,0 0 15,-38-34-15,38 34 16,0 1-1,-38-1-15,38 0 16,0 0 15,-37-34-31,37 34 16,-37 1 0,37-1-1,-37-34 1,37 34-1,0 0 1,0 0 0,0 0-1,-38-34 1,38 34-16,-37-34 47,37 35-32,-37-35 1,37 34-16,-37-34 31,37 34-31,-38-34 32,38 34-17,-37-34-15,0 0 31,37 34-31,-37 0 16,-1 0 0,1-34-1,0 34 1,0-34 15,-1 0 0,38 34-31,-38-34 16,1 0 15,37 34-31,-37-34 47,0 0-31,-1 35-1,1-35 1,0 0 0,0 0 15,-1 0-15,38 34 15,-37-34-31,0 0 47,74 0 31,0 0-63,1 0 17,-1 0-17,0 0 1,-37-34 15,37 34-15,-37-35-1,38 35 1,-1-34 0,0 34-1,-37-34 1,0 0 0,0 0 15,0 0-16,0 0 1,0 0 0,0 0-1,0 0 376,37 34-375,-37-35-1,38 35 1,-38-34-16,-38 34 125,1 0-110,0 0 1,0 0 0,37 34-1,-38 1 17,38-1-17,0 0 1,0 0-1,-37-34 1,37 34-16,0 0 16,-37 0-1,37 0 17,0 0-17,0 0 1,0 1-16,0-1 31,0 1 0,0-1 1,-37-34 77,37 34-93,37-34 109,0 0-125,0 34 15,38-34 1,-38 34-16,0 0 15,1-34-15,37 34 16,-38-34 0,-74 0 234,0 0-235,-1 0 1,0 0 0,1 0 15,0 0-16,0-68-15,-1 68 16,1-34 0,0 34 15,37-34-31,-37 0 47,37 0-32,0-1 95,37 35-63,-37-34-32,37 34 1,0-69-16,-37 35 16,0 0 15,38 34-31,-38-34 15,0 0 1,0 0-16,0 0 16,37-34-16,-37 33 15,0 1 1,0 0-16,0 0 16,0 0-1,0 0 32,0 0-4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6:21:31.72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0545 15217 0,'-22'0'0,"22"0"15,-59 0-15,59 0 0,-96-4 16,96 4-16,-109 0 15,109 0-15,-132 4 16,132-4-16,-141 5 16,-5-3-16,14-2 15,132 0-15,-118 0 0,-9-2 16,-5 2-16,132 0 16,-127 0-16,-19 8 15,5 4-15,141-12 16,-141 16-16,-5-4 15,-4 5-15,18-1 0,14-4 16,0 0-16,-5-4 16,9 9-16,1 0 15,-15-8-15,128-9 0,-131 7 16,3 2-16,10 3 16,-14 0-16,-5 1 0,5-1 15,10-1-15,-15 2 16,-4-9-16,9 0 15,5 0-15,0 0 16,-19-4-16,14 0 16,0 5-16,-13-5 0,-5 3 15,13-3-15,1 0 16,-5 5-16,-5 3 16,6 4-16,-2 13 15,1-5-15,-9 9 16,13 12-16,1 8 15,4 8-15,5 1 0,13-9 16,19-4-16,95-45 16,-87 33-16,87-33 15</inkml:trace>
  <inkml:trace contextRef="#ctx0" brushRef="#br0" timeOffset="1">3332 14123 0,'0'0'0,"0"0"0,13 107 15,-13-107-15,23 122 16,-23-122-16,27 164 16,-27-164-16,27 180 0,-27-180 15,28 198-15,-28-198 16,22 212-16,-22-212 16,14 197-16,-14-197 15,5 148-15,-5-148 0</inkml:trace>
  <inkml:trace contextRef="#ctx0" brushRef="#br0" timeOffset="2">3259 14758 0,'23'0'0,"40"-16"15,-63 16-15,114-29 16,45 5-16,14 8 15,-173 16-15,150-9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1:57:24.5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77 1055 0,'0'0'0,"0"0"0,16 89 16,-16-89-16,25 130 15,8 47-15,-33-177 0,33 186 16,-33-186 0,25 190-16,-25-190 0,17 158 15,-17-158-15,0 0 16,0 0-16,16 98 0,-16-98 16,0 0-16</inkml:trace>
  <inkml:trace contextRef="#ctx0" brushRef="#br0" timeOffset="1">2779 1251 0,'0'0'0,"0"0"15,0 0-15,33-70 16,-33 70-16,91-79 15,-91 79-15,157-85 0,-157 85 16,174-46-16,-174 46 16,165-18-16,-165 18 15,116 24-15,-116-24 16,50 60-16,-50-60 16,-17 79-16,17-79 0,-74 88 15,74-88-15,-108 98 16,108-98-16,-132 83 15,132-83-15,0 0 16,0 0-16,0 0 16,-99 61-16,99-61 0,-75 19 15</inkml:trace>
  <inkml:trace contextRef="#ctx0" brushRef="#br0" timeOffset="2">3747 1265 0,'0'0'15,"0"0"-15,41-28 0,-41 28 16,74-52-16,-74 52 16,91-65-16,-91 65 15,75-69-15,-75 69 0,41-80 16,-41 80-16,-17-78 15,17 78-15,-82-38 16,82 38-16,-108 0 16,108 0-16,-132 38 0,132-38 15,-116 74-15,116-74 16,-66 98-16,66-98 16,-16 106-16,16-106 15,41 98-15,-41-98 16,99 51-16,-99-51 0,174 19 15,-174-19-15,182-46 16,-182 46-16,157-102 16</inkml:trace>
  <inkml:trace contextRef="#ctx0" brushRef="#br0" timeOffset="3">4342 879 0,'0'0'16,"0"0"-16,0 0 0,0 69 15,0-69-15,25 84 16,-25-84-16,24 98 16,-24-98-16,0 0 0,0 0 15,0 0-15,0 0 16,0 0-16,17 69 15,-17-69-15,0 0 16,0 0-16,0 0 0,-34-51 16,34 51-16,-16-106 15,16 106-15,25-108 16,-25 108-16,75-83 0,-75 83 16,82-38-16,-82 38 15,91 24-15,-91-24 16,75 60-16,-75-60 15,41 94-15,-41-94 16,41 102-16,-41-102 16,0 0-16,0 0 0,33 88 15,-33-88-15,0 0 16</inkml:trace>
  <inkml:trace contextRef="#ctx0" brushRef="#br0" timeOffset="4">4979 897 0,'0'0'0,"0"0"15,0 0-15,16 74 16,-16-74-16,25 94 16,-25-94-16,0 0 0,0 0 15,0 0-15,0 0 16,33 102-16,-33-102 15,0 0-15,16 70 0,-16-70 16,0 0-16,0 0 16,-24-89-16,24 89 15,-17-111-15,17 111 16,25-117-16,-25 117 0,58-69 16,-58 69-16,0 0 15,83-19-15,-83 19 16,107 42-16,-107-42 0,74 88 15,-74-88-15,68 117 16,-68-117-16,0 0 16,57 116-16,-57-116 15</inkml:trace>
  <inkml:trace contextRef="#ctx0" brushRef="#br0" timeOffset="5">5864 804 0,'0'0'0,"0"0"15,0 0-15,-25 70 16,25-70-16,-16 97 16,16-97-16,0 0 0,-8 108 15,8-108-15,0 0 16,16 88-16,-16-88 15,42 32-15,-42-32 0,74-28 16,-74 28-16,74-83 16,-74 83-16,0 0 15,75-117-15,-75 117 16,0 0-16,0 0 0,0 0 0,0 0 16,66-92-16,-66 92 15,58-28-15,-58 28 16,49 46-16,-49-46 0,0 0 0,50 126 15,-50-126-15,58 181 16,-58-181-16,50 213 16,-50-213-16,41 220 15,-41-220-15,0 176 16,0-176-16,-41 130 16,41-130-16,-83 80 0,83-80 15,-132 14-15,132-14 16,-182-24-16,182 24 15,0 0-15,0 0 0,0 0 16,-174-32-16,174 32 16,0 0-16,-91-42 15,91 42-15,17-65 16,-17 65-16,124-80 16,-124 80-16</inkml:trace>
  <inkml:trace contextRef="#ctx0" brushRef="#br0" timeOffset="6">6979 637 0,'0'0'0,"0"0"0,0 0 16,0 0-16,0 0 16</inkml:trace>
  <inkml:trace contextRef="#ctx0" brushRef="#br0" timeOffset="7">7138 1191 0,'0'0'0,"0"0"16</inkml:trace>
  <inkml:trace contextRef="#ctx0" brushRef="#br0" timeOffset="8">8196 810 0,'0'0'16,"0"0"-16,0 0 0,-34-15 15,34 15-15,-57 28 16,57-28-16,-66 89 16,66-89-16,-66 139 15,66-139-15,-25 153 0,25-153 16,41 130-16,-41-130 15,100 65-15,-100-65 16,140 0-16,-140 0 16,165-60-16,-165 60 15,141-102-15,-141 102 0,107-140 16,-107 140-16,42-139 16,-42 139-16,-8-126 15,8 126-15,-58-98 0,58 98 16,-83-73-16,83 73 15,-99-29-15,99 29 16,-116 19-16,116-19 16,-74 55-16,74-55 15,-33 98-15,33-98 0,8 108 16,-8-108-16</inkml:trace>
  <inkml:trace contextRef="#ctx0" brushRef="#br0" timeOffset="9">9081 1265 0,'0'0'16,"0"0"-16,0 0 15,0 0-15,0 0 0,0 0 16,0 0-16,0 0 15,-50-14-15,50 14 0,0 0 16,-33 18-16,33-18 16,0 0-16,0 0 15,-33 37-15,33-37 16,0 0-16,8 33 0,-8-33 16,0 0-16,0 0 15,0 0-15,0 0 16,0 0-16,42-51 15,-42 51-15,0 0 0,0 0 16,0 0-16,0 0 0,-9-37 16,9 37-16,0 0 15,0 0-15,-41 4 0,41-4 16,0 0-16,-17 33 16,17-33-16,17 18 15,-17-18-15</inkml:trace>
  <inkml:trace contextRef="#ctx0" brushRef="#br0" timeOffset="10">9684 716 0,'-24'18'16,"24"-18"-16,-75 43 15,75-43-15,-91 92 16,91-92-16,-66 116 16,66-116-16,-17 112 0,17-112 15,50 94-15,-50-94 16,99 46-16,-99-46 15,133-5-15,-133 5 0,132-47 16,-132 47-16,116-83 16,-116 83-16,49-107 15,-49 107-15,-8-112 16,8 112-16,-58-98 0,58 98 16,-116-73-16,116 73 15,0 0-15,-115-38 16,115 38-16,0 0 15,-124-9-15,124 9 16,0 0-16,-75 9 0,75-9 16</inkml:trace>
  <inkml:trace contextRef="#ctx0" brushRef="#br0" timeOffset="11">10305 502 0,'0'0'0,"0"0"16,25 108-16,-25-108 0,33 152 16,-33-152-16,33 196 15,-33-196-15,25 204 16,-25-204-16,25 186 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1:57:33.0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308 3056 0,'0'32'0,"0"-32"0,17 97 15,-17-97-15,16 131 16,-16-131-16,0 0 16,0 0-16,0 0 0,0 0 15,17 112-15,-17-112 16,16 46-16,-16-46 15,25-32-15,-25 32 16,50-98-16,-50 98 0,41-125 16,-41 125-16,0 0 15,50-117-15,-50 117 16,66-65-16,-66 65 0,66-14 16,-66 14-16,75 51 15,-75-51-15,57 98 16,-57-98-16,42 140 15,-42-140-15,0 0 0,41 130 16,-41-130-16,41 69 16,-41-69-16</inkml:trace>
  <inkml:trace contextRef="#ctx0" brushRef="#br0" timeOffset="1">4210 3121 0,'0'0'0,"0"0"16,16 93-16,-16-93 16,17 98-16,-17-98 0,0 0 15,0 0-15,24 73 16,-24-73-16,0 0 15,0 0-15</inkml:trace>
  <inkml:trace contextRef="#ctx0" brushRef="#br0" timeOffset="2">4193 2781 0,'0'0'0,"0"0"16,0 0-16,0 0 15,0 0-15</inkml:trace>
  <inkml:trace contextRef="#ctx0" brushRef="#br0" timeOffset="3">4714 3079 0,'0'0'16,"-25"23"-16,25-23 0,-49 60 16,49-60-16,-25 89 15,25-89-15,-9 93 16,9-93-16,42 70 0,-42-70 16,91 23-16,-91-23 15,115-23-15,-115 23 16,125-89-16</inkml:trace>
  <inkml:trace contextRef="#ctx0" brushRef="#br0" timeOffset="4">5061 2651 0,'0'0'0,"0"0"15,0 0-15,-8 88 16,8-88-16,16 117 0,-16-117 16,25 163-16,-25-163 15,33 166-15,-33-166 16,0 0-16,33 127 16,-33-127-16,34 37 0,-34-37 15</inkml:trace>
  <inkml:trace contextRef="#ctx0" brushRef="#br0" timeOffset="5">5309 2753 0,'0'0'0,"0"0"15,-58 89-15,58-89 0,-66 92 16,66-92-16,0 0 15,-66 103-15,66-103 16,0 0-16,0 0 16,0 0-16,0 0 0,-41 70 15,41-70-15,0 0 16,0 0-16,41-23 16,-41 23-16,0 0 0,0 0 15,58-38-15,-58 38 16,0 0-16,74-4 15,-74 4-15,67 37 0,-67-37 16,57 70-16,-57-70 16,50 56-16,-50-56 15,67 28-15,-67-28 0</inkml:trace>
  <inkml:trace contextRef="#ctx0" brushRef="#br0" timeOffset="6">5658 3167 0,'0'0'0,"0"0"0,57-23 16,-57 23-16,75-42 16,-75 42-16,83-56 15,-83 56-15,0 0 16,57-79-16,-57 79 0,0 0 15,0 0-15,9-83 16,-9 83-16,-42-42 16,42 42-16,-49 5 15,49-5-15,-42 69 0,42-69 16,-24 98-16,24-98 16,16 102-16,-16-102 0,66 69 15,-66-69-15,141 11 16,-141-11-16</inkml:trace>
  <inkml:trace contextRef="#ctx0" brushRef="#br0" timeOffset="7">6427 2437 0,'0'0'0,"0"0"15,-9 60-15,9-60 0,0 102 16,0-102-16,17 150 16,-17-150-16,25 172 15,-25-172-15,49 153 16,-49-153-16,0 0 0,58 111 15,-58-111-15,75 29 16</inkml:trace>
  <inkml:trace contextRef="#ctx0" brushRef="#br0" timeOffset="8">7262 2571 0,'0'0'0,"0"0"16,0 0-16,0 0 0,0 0 15,0 0-15,0 0 16</inkml:trace>
  <inkml:trace contextRef="#ctx0" brushRef="#br0" timeOffset="9">7336 3060 0,'0'0'0,"0"0"16,0 0-16</inkml:trace>
  <inkml:trace contextRef="#ctx0" brushRef="#br0" timeOffset="10">8742 2609 0,'0'0'16,"0"0"-16,-75 42 16,75-42-16,-74 70 15,74-70-15,-75 98 0,75-98 16,-49 120-16,49-120 15,0 0-15,-17 131 16,17-131-16,33 107 0,-33-107 16,91 74-16,-91-74 15,141 19-15,-141-19 16,157-24-16,-157 24 16,182-61-16,-182 61 0,132-87 15,-132 87-15,108-107 16,-108 107-16,33-117 15,-33 117-15,-17-121 16,17 121-16,-58-112 0,58 112 16,-115-93-16,115 93 15,-116-60-15,116 60 16,-141-19-16,141 19 16,-124 5-16,124-5 0,-99 33 15,99-33-15,-74 59 16,74-59-16,-25 85 15,25-85-15,16 88 0,-16-88 16,0 0-16</inkml:trace>
  <inkml:trace contextRef="#ctx0" brushRef="#br0" timeOffset="11">9643 3116 0,'0'0'0,"0"0"0,0 0 15,0 0-15,-50-14 16,50 14-16,0 0 15,-66 0-15,66 0 16,0 0-16,-58 37 0,58-37 16,0 0-16,-49 52 15,49-52-15,0 0 0,0 55 16,0-55-16,41 38 16,-41-38-16,66 14 15,-66-14-15,0 0 16,0 0-16,75-24 0,-75 24 15,0 0-15,41-51 16,-41 51-16,0 0 16,0-70-16,0 70 0,0 0 15,-25-37-15,25 37 16,0 0-16,-49 0 16,49 0-16,0 0 15,0 0-15,-50 37 0,50-37 16,0 0-16,-17 43 15,17-43-15,0 0 16,17 37-16,-17-37 0,0 0 16,41 0-16,-41 0 15,0 0-15,0 0 16,42-33-16,-42 33 0,0 0 16,8-47-16,-8 47 15,0 0-15,0 0 16,0 0-16,-17-23 0,17 23 15,0 0-15,0 0 16,0 0-16,0 0 16,0 0-16,-24 19 15,24-19-15,0 0 0,0 0 16,0 0-16,0 0 16,-25 33-16,25-33 0,0 0 15,0 0-15</inkml:trace>
  <inkml:trace contextRef="#ctx0" brushRef="#br0" timeOffset="12">10347 2562 0,'0'0'0,"0"0"0,0 0 16,0 0-16,-42-14 15,42 14-15,-58 28 16,58-28-16,-58 84 16,58-84-16,-66 125 0,66-125 15,-17 149-15,17-149 16,17 131-16,-17-131 16,91 88-16,-91-88 0,133 32 15,-133-32-15,157-18 16,-157 18-16,132-51 15,-132 51-15,83-83 16,-83 83-16,33-112 0,-33 112 16,-17-130-16,17 130 15,-49-126-15,49 126 16,-83-99-16,83 99 16,-99-74-16,99 74 15,-116-32-15,116 32 0,0 0 16,-107 0-16,107 0 15,0 0-15,-84 28 16,84-28-16,-50 19 0,50-19 16,0 0-16</inkml:trace>
  <inkml:trace contextRef="#ctx0" brushRef="#br0" timeOffset="13">11447 2423 0,'0'0'0,"0"0"16,-108 4-16,108-4 15,-99 10-15,99-10 0,0 0 16,-116 14-16,116-14 15,0 0-15,0 0 16,-116 18-16,116-18 0,0 0 16,-74 9-16,74-9 15,0 0-15,-50 5 16,50-5-16,-25 37 16,25-37-16,0 0 0,-16 51 15,16-51-15,0 0 16,0 0-16,0 75 15,0-75-15,0 0 0,0 0 16,33 46-16,-33-46 16,66 24-16,-66-24 15,99-19-15,-99 19 16,124-14-16,-124 14 0,124 0 16,-124 0-16,0 0 15,108 33-15,-108-33 16,0 0-16,66 56 0,-66-56 15,17 79-15,-17-79 16,-25 74-16,25-74 16,-91 60-16,91-60 15,-108 48-15,108-48 0,-124 27 16,124-27-16,-124 14 16,124-14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1:59:14.58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537 17960 0,'0'0'0,"0"0"0,0 0 16,0 0-16,-75-4 16,75 4-16,-99-18 15,99 18-15,-99-19 16,99 19-16,-116-19 0,116 19 15,-124-13-15,124 13 16,-107 3-16,107-3 16,-116 23-16,116-23 15,-133 32-15,133-32 0,-124 48 16,124-48-16,-115 79 16,115-79-16,-83 84 15,83-84-15,-66 98 16,66-98-16,-42 102 15,42-102-15,-16 102 0,16-102 16,0 102-16,0-102 16,41 98-16,-41-98 15,66 97-15,-66-97 0,91 84 16,-91-84-16,100 70 16,-100-70-16,107 61 15,-107-61-15,116 55 16,-116-55-16,132 24 0,-132-24 15,140 0-15,-140 0 16,150 0-16,-150 0 16,124 0-16,-124 0 15,124 0-15,-124 0 0,115 0 16,-115 0-16,108 0 16,-108 0-16,107-5 15,-107 5-15,0 0 0,83-60 16,-83 60-16,66-90 15,-66 90-15,33-124 16,-33 124-16,9-135 16,-9 135-16,-25-135 15,25 135-15,-50-144 16,50 144-16,-66-126 0,66 126 16,-108-117-16,108 117 15,-124-92-15,124 92 16,-148-70-16,148 70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1:59:14.58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089 17947 0,'0'0'0,"0"0"0,0 0 16,0 0-16,-50-3 16,50 3-16,-65-15 15,65 15-15,-65-16 16,65 16-16,-77-15 0,77 15 15,-81-11-15,81 11 16,-71 2-16,71-2 16,-76 19-16,76-19 15,-88 27-15,88-27 0,-82 39 16,82-39-16,-76 66 16,76-66-16,-54 69 15,54-69-15,-44 81 16,44-81-16,-27 84 15,27-84-15,-11 84 0,11-84 16,0 85-16,0-85 16,27 80-16,-27-80 15,44 80-15,-44-80 0,59 70 16,-59-70-16,66 58 16,-66-58-16,71 50 15,-71-50-15,76 45 16,-76-45-16,87 20 0,-87-20 15,93 0-15,-93 0 16,99 0-16,-99 0 16,81 0-16,-81 0 15,82 0-15,-82 0 0,76 0 16,-76 0-16,71 0 16,-71 0-16,70-4 15,-70 4-15,0 0 0,55-49 16,-55 49-16,44-75 15,-44 75-15,21-102 16,-21 102-16,6-112 16,-6 112-16,-16-111 15,16 111-15,-33-119 16,33 119-16,-44-104 0,44 104 16,-71-96-16,71 96 15,-81-76-15,81 76 16,-98-58-16,98 58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2:01:02.331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3787 11033 0,'-65'77'0,"65"-77"16,-84 113-16,0 12 15,24 7-15,60-132 16,-33 123-16,28 7 0,28-5 16,10-17-16,23-17 15,5-6-15,18-16 16,-79-69-16</inkml:trace>
  <inkml:trace contextRef="#ctx0" brushRef="#br0" timeOffset="0.5255">9277 10862 0,'19'5'0,"-19"-5"0,65 29 16,52 43-16,13 34 15,-27 7-15,-19-5 0,-23 7 16,-24 3-16,-37-118 15,18 111-15,-32 2 16,14-113-16,-32 102 16,-29-14-16,-23-18 0,84-70 15,-79 48-15</inkml:trace>
  <inkml:trace contextRef="#ctx0" brushRef="#br0" timeOffset="1.5254">2548 11543 0,'0'0'0,"0"0"15,37-31-15,-37 31 16,46-37-16,-46 37 16,57-46-16,-57 46 0,65-43 15,-65 43-15,46-43 16,-46 43-16</inkml:trace>
  <inkml:trace contextRef="#ctx0" brushRef="#br0" timeOffset="2.5255">2990 11059 0,'0'0'0,"0"0"15,0 0-15,0 0 16,0 0-16,14-14 0,-14 14 16,29-10-16,-29 10 15,50-2-15,-50 2 16,52 12-16,-52-12 16,46 29-16,-46-29 0,47 48 15,-47-48-15,28 62 16,-28-62-16,9 73 0,-9-73 15,0 79-15,0-79 16,-18 74-16,18-74 16,-37 70-16,37-70 15,-47 53-15,47-53 16,-51 34-16,51-34 0,0 0 16,-52 14-16,52-14 15,0 0-15,-51-14 16,51 14-16,0 0 15,-33-36-15,33 36 0,-9-46 16,9 46-16,23-44 16,-23 44-16,52-28 15,-52 28-15,74-5 16,-74 5-16,75 19 0,-75-19 16,79 27-16,-79-27 15,65 36-15,-65-36 16,61 16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8-09-20T12:03:34.92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0545 15217 0,'-22'0'0,"22"0"15,-59 0-15,59 0 0,-96-4 16,96 4-16,-109 0 15,109 0-15,-132 4 16,132-4-16,-141 5 16,-5-3-16,14-2 15,132 0-15,-118 0 0,-9-2 16,-5 2-16,132 0 16,-127 0-16,-19 8 15,5 4-15,141-12 16,-141 16-16,-5-4 15,-4 5-15,18-1 0,14-4 16,0 0-16,-5-4 16,9 9-16,1 0 15,-15-8-15,128-9 0,-131 7 16,3 2-16,10 3 16,-14 0-16,-5 1 0,5-1 15,10-1-15,-15 2 16,-4-9-16,9 0 15,5 0-15,0 0 16,-19-4-16,14 0 16,0 5-16,-13-5 0,-5 3 15,13-3-15,1 0 16,-5 5-16,-5 3 16,6 4-16,-2 13 15,1-5-15,-9 9 16,13 12-16,1 8 15,4 8-15,5 1 0,13-9 16,19-4-16,95-45 16,-87 33-16,87-33 15</inkml:trace>
  <inkml:trace contextRef="#ctx0" brushRef="#br0" timeOffset="1">3332 14123 0,'0'0'0,"0"0"0,13 107 15,-13-107-15,23 122 16,-23-122-16,27 164 16,-27-164-16,27 180 0,-27-180 15,28 198-15,-28-198 16,22 212-16,-22-212 16,14 197-16,-14-197 15,5 148-15,-5-148 0</inkml:trace>
  <inkml:trace contextRef="#ctx0" brushRef="#br0" timeOffset="2">3259 14758 0,'23'0'0,"40"-16"15,-63 16-15,114-29 16,45 5-16,14 8 15,-173 16-15,150-9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8-09-20T12:46:23.749"/>
    </inkml:context>
    <inkml:brush xml:id="br0">
      <inkml:brushProperty name="width" value="0.06667" units="cm"/>
      <inkml:brushProperty name="height" value="0.06667" units="cm"/>
      <inkml:brushProperty name="color" value="#FF0000"/>
      <inkml:brushProperty name="fitToCurve" value="1"/>
    </inkml:brush>
  </inkml:definitions>
  <inkml:trace contextRef="#ctx0" brushRef="#br0">885 0 0,'45'39'266,"0"0"-188,-45 0-62,45-39-1,-45 40-15,45-40 16,-45 39 0,45 0 46,0 0-46,-45 0 15,45-39-31,-45 39 31,45 0-15,-45 0-1,0 0 17,46-39-17,-46 39-15,45 0 32,-45 0-32,0 0 31,0 0-16,0 0 1,0 0 0,45-39-16,-45 40 15,0-1 1,0 0 0,0 0-16,0 0 31,0 0-16,0 0 17,0 0-32,0 0 15,0 0 1,0 0 0,0 0-1,0 0 1,0 0-1,0 0-15,0 0 16,0 1 0,0 38-1,0-39 1,0 0 0,0 0-1,0 0-15,0 0 16,0 0-1,0 0 1,0 0-16,0 0 16,0 39-1,0-39 1,0 0-16,0 1 16,0-1-1,0 0 1,0 0-1,0 0 1,-45 0 0,0 0 15,45 0-15,0 0-16,0 0 15,-46-39-15,46 39 16,0 0-1,-45 0-15,45 0 16,0 0 15,-45-39-31,45 39 16,-45 1 0,45-1-1,-45-39 1,45 39-1,0 0 1,0 0 0,0 0-1,-45-39 1,45 39-16,-45-39 47,45 39-32,-45-39 1,45 39-16,-45-39 31,45 39-31,-45-39 32,45 39-17,-45-39-15,0 0 31,45 39-31,-45 0 16,0 0 0,0-39-1,0 39 1,0-39 15,-1 0 0,46 39-31,-45-39 16,0 0 15,45 39-31,-45-39 47,0 0-31,0 40-1,0-40 1,0 0 0,0 0 15,0 0-15,45 39 15,-45-39-31,0 0 47,90 0 31,0 0-63,0 0 17,0 0-17,0 0 1,-45-39 15,45 39-15,-45-40-1,45 40 1,0-39 0,0 39-1,-45-39 1,0 0 0,0 0 15,0 0-16,0 0 1,0 0 0,0 0-1,0 0 376,45 39-375,-45-39-1,45 39 1,-45-39-16,-45 39 125,0 0-110,0 0 1,0 0 0,45 39-1,-45 0 17,45 0-17,0 0 1,0 0-1,-45-39 1,45 39-16,0 0 16,-45 0-1,45 0 17,0 0-17,0 0 1,0 1-16,0-1 31,0 0 0,0 0 1,-45-39 77,45 39-93,45-39 109,0 0-125,0 39 15,45-39 1,-45 39-16,0 0 15,0-39-15,46 39 16,-46-39 0,-90 0 234,0 0-235,-1 0 1,1 0 0,0 0 15,0 0-16,0-78-15,0 78 16,0-39 0,0 39 15,45-39-31,-45 0 47,45 0-32,0 0 95,45 39-63,-45-39-32,45 39 1,0-79-16,-45 40 16,0 0 15,45 39-31,-45-39 15,0 0 1,0 0-16,0 0 16,45-39-16,-45 39 15,0 0 1,0 0-16,0 0 16,0 0-1,0 0 32,0 0-4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3"/>
            <a:ext cx="2972108" cy="46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10" tIns="46104" rIns="92210" bIns="46104" numCol="1" anchor="t" anchorCtr="0" compatLnSpc="1">
            <a:prstTxWarp prst="textNoShape">
              <a:avLst/>
            </a:prstTxWarp>
          </a:bodyPr>
          <a:lstStyle>
            <a:lvl1pPr defTabSz="922168" eaLnBrk="1" hangingPunct="1"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356" y="3"/>
            <a:ext cx="2972108" cy="46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10" tIns="46104" rIns="92210" bIns="46104" numCol="1" anchor="t" anchorCtr="0" compatLnSpc="1">
            <a:prstTxWarp prst="textNoShape">
              <a:avLst/>
            </a:prstTxWarp>
          </a:bodyPr>
          <a:lstStyle>
            <a:lvl1pPr algn="r" defTabSz="922168" eaLnBrk="1" hangingPunct="1">
              <a:defRPr sz="1200">
                <a:latin typeface="Calibri" pitchFamily="34" charset="0"/>
              </a:defRPr>
            </a:lvl1pPr>
          </a:lstStyle>
          <a:p>
            <a:fld id="{7C004DA0-6FD2-4655-8550-6D4B9A77E562}" type="datetimeFigureOut">
              <a:rPr lang="en-US"/>
              <a:pPr/>
              <a:t>09/20/2018</a:t>
            </a:fld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8075" y="700088"/>
            <a:ext cx="4643438" cy="3484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6109" y="4415083"/>
            <a:ext cx="5485784" cy="418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10" tIns="46104" rIns="92210" bIns="461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830166"/>
            <a:ext cx="2972108" cy="46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10" tIns="46104" rIns="92210" bIns="46104" numCol="1" anchor="b" anchorCtr="0" compatLnSpc="1">
            <a:prstTxWarp prst="textNoShape">
              <a:avLst/>
            </a:prstTxWarp>
          </a:bodyPr>
          <a:lstStyle>
            <a:lvl1pPr defTabSz="922168" eaLnBrk="1" hangingPunct="1">
              <a:defRPr sz="1200">
                <a:latin typeface="Calibri" pitchFamily="34" charset="0"/>
              </a:defRPr>
            </a:lvl1pPr>
          </a:lstStyle>
          <a:p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356" y="8830166"/>
            <a:ext cx="2972108" cy="46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10" tIns="46104" rIns="92210" bIns="46104" numCol="1" anchor="b" anchorCtr="0" compatLnSpc="1">
            <a:prstTxWarp prst="textNoShape">
              <a:avLst/>
            </a:prstTxWarp>
          </a:bodyPr>
          <a:lstStyle>
            <a:lvl1pPr algn="r" defTabSz="922168" eaLnBrk="1" hangingPunct="1">
              <a:defRPr sz="1200">
                <a:latin typeface="Calibri" pitchFamily="34" charset="0"/>
              </a:defRPr>
            </a:lvl1pPr>
          </a:lstStyle>
          <a:p>
            <a:fld id="{2BC8CCF7-5754-4271-A581-EB2C5CC50F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40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7699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9786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182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5915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1527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9608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7DB4D-0044-4A43-B19B-96D670AA500C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46188B-3615-4EB8-A500-BA855917A05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7364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EA5CA6-80E0-4B2E-B665-57EE5A71742B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58D3CD-04A4-40AA-974D-0218B9B4E7E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2847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DFAE68-6425-4850-9D17-E4EC64590B66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36722-A124-4012-B6B5-39E6506BF69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966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740A1-2F81-4C1A-AEC7-B9AF93C0202A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DE90D-0CFC-4525-BEBF-B603B6F690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2945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CF3CF-EDED-47BB-B812-F6606624BC92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191D84-861F-4168-B638-A8BDCD3843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931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E9F41B-9F17-4B33-A975-3F3DCEDFCA5C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95FAAF-05A7-4AFD-A779-E995627606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612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728202-4131-4283-80C2-6DA3F709FC1C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AC52E9-4C44-4F99-AD56-E7DD7C2A74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095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4CB76-BC20-4E41-83D9-158CA54E4859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3707-3655-4341-9973-8302C37FD41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324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DCE6E-D74B-482E-A4B1-1FC44AF8B94A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FEE3-B4D2-4512-BAC7-70313EEEC0E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156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082EE-DADD-470E-B103-3B0415F2C734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9231D1-F9D5-4F94-8305-07CCF4CCFB2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8751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6A280-D477-4D12-8D1D-AD579C59773E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607A69-1BD9-43DC-A2CB-AB93F52E7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232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354F3-C925-4AF7-BC1D-F043BF6EEC8A}" type="datetimeFigureOut">
              <a:rPr lang="en-US" smtClean="0"/>
              <a:pPr/>
              <a:t>09/2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0C4F1E-5833-4CE5-A90B-10C58178079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637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customXml" Target="../ink/ink2.xml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9.wmf"/><Relationship Id="rId34" Type="http://schemas.openxmlformats.org/officeDocument/2006/relationships/oleObject" Target="../embeddings/oleObject12.bin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image" Target="../media/image13.emf"/><Relationship Id="rId33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customXml" Target="../ink/ink1.xml"/><Relationship Id="rId32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image" Target="../media/image10.wmf"/><Relationship Id="rId28" Type="http://schemas.openxmlformats.org/officeDocument/2006/relationships/customXml" Target="../ink/ink3.xm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6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4.emf"/><Relationship Id="rId30" Type="http://schemas.openxmlformats.org/officeDocument/2006/relationships/customXml" Target="../ink/ink4.xml"/><Relationship Id="rId35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0.bin"/><Relationship Id="rId26" Type="http://schemas.openxmlformats.org/officeDocument/2006/relationships/customXml" Target="../ink/ink6.xml"/><Relationship Id="rId39" Type="http://schemas.openxmlformats.org/officeDocument/2006/relationships/image" Target="../media/image26.wmf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1.wmf"/><Relationship Id="rId34" Type="http://schemas.openxmlformats.org/officeDocument/2006/relationships/customXml" Target="../ink/ink8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5" Type="http://schemas.openxmlformats.org/officeDocument/2006/relationships/image" Target="../media/image13.emf"/><Relationship Id="rId33" Type="http://schemas.openxmlformats.org/officeDocument/2006/relationships/image" Target="../media/image32.emf"/><Relationship Id="rId38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29" Type="http://schemas.openxmlformats.org/officeDocument/2006/relationships/image" Target="../media/image23.wmf"/><Relationship Id="rId41" Type="http://schemas.openxmlformats.org/officeDocument/2006/relationships/image" Target="../media/image34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24" Type="http://schemas.openxmlformats.org/officeDocument/2006/relationships/customXml" Target="../ink/ink5.xml"/><Relationship Id="rId32" Type="http://schemas.openxmlformats.org/officeDocument/2006/relationships/customXml" Target="../ink/ink7.xml"/><Relationship Id="rId37" Type="http://schemas.openxmlformats.org/officeDocument/2006/relationships/image" Target="../media/image25.wmf"/><Relationship Id="rId40" Type="http://schemas.openxmlformats.org/officeDocument/2006/relationships/customXml" Target="../ink/ink9.xml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5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31" Type="http://schemas.openxmlformats.org/officeDocument/2006/relationships/image" Target="../media/image2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Relationship Id="rId27" Type="http://schemas.openxmlformats.org/officeDocument/2006/relationships/image" Target="../media/image31.e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3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4.bin"/><Relationship Id="rId26" Type="http://schemas.openxmlformats.org/officeDocument/2006/relationships/customXml" Target="../ink/ink11.xml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40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5" Type="http://schemas.openxmlformats.org/officeDocument/2006/relationships/image" Target="../media/image49.emf"/><Relationship Id="rId33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24" Type="http://schemas.openxmlformats.org/officeDocument/2006/relationships/customXml" Target="../ink/ink10.xml"/><Relationship Id="rId32" Type="http://schemas.openxmlformats.org/officeDocument/2006/relationships/oleObject" Target="../embeddings/oleObject39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7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4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14.emf"/><Relationship Id="rId30" Type="http://schemas.openxmlformats.org/officeDocument/2006/relationships/oleObject" Target="../embeddings/oleObject38.bin"/><Relationship Id="rId35" Type="http://schemas.openxmlformats.org/officeDocument/2006/relationships/image" Target="../media/image4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0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7.wmf"/><Relationship Id="rId25" Type="http://schemas.openxmlformats.org/officeDocument/2006/relationships/image" Target="../media/image64.emf"/><Relationship Id="rId33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51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4.wmf"/><Relationship Id="rId24" Type="http://schemas.openxmlformats.org/officeDocument/2006/relationships/customXml" Target="../ink/ink13.xml"/><Relationship Id="rId32" Type="http://schemas.openxmlformats.org/officeDocument/2006/relationships/oleObject" Target="../embeddings/oleObject53.bin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63.e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8.wmf"/><Relationship Id="rId31" Type="http://schemas.openxmlformats.org/officeDocument/2006/relationships/image" Target="../media/image52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6.bin"/><Relationship Id="rId22" Type="http://schemas.openxmlformats.org/officeDocument/2006/relationships/customXml" Target="../ink/ink12.xml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5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8.emf"/><Relationship Id="rId18" Type="http://schemas.openxmlformats.org/officeDocument/2006/relationships/oleObject" Target="../embeddings/oleObject59.bin"/><Relationship Id="rId26" Type="http://schemas.openxmlformats.org/officeDocument/2006/relationships/oleObject" Target="../embeddings/oleObject62.bin"/><Relationship Id="rId39" Type="http://schemas.openxmlformats.org/officeDocument/2006/relationships/image" Target="../media/image81.e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3.emf"/><Relationship Id="rId34" Type="http://schemas.openxmlformats.org/officeDocument/2006/relationships/oleObject" Target="../embeddings/oleObject66.bin"/><Relationship Id="rId7" Type="http://schemas.openxmlformats.org/officeDocument/2006/relationships/image" Target="../media/image55.wmf"/><Relationship Id="rId12" Type="http://schemas.openxmlformats.org/officeDocument/2006/relationships/customXml" Target="../ink/ink14.xml"/><Relationship Id="rId17" Type="http://schemas.openxmlformats.org/officeDocument/2006/relationships/image" Target="../media/image58.wmf"/><Relationship Id="rId25" Type="http://schemas.openxmlformats.org/officeDocument/2006/relationships/image" Target="../media/image61.wmf"/><Relationship Id="rId33" Type="http://schemas.openxmlformats.org/officeDocument/2006/relationships/image" Target="../media/image65.wmf"/><Relationship Id="rId38" Type="http://schemas.openxmlformats.org/officeDocument/2006/relationships/customXml" Target="../ink/ink18.xml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8.bin"/><Relationship Id="rId20" Type="http://schemas.openxmlformats.org/officeDocument/2006/relationships/customXml" Target="../ink/ink16.xml"/><Relationship Id="rId29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80.emf"/><Relationship Id="rId5" Type="http://schemas.openxmlformats.org/officeDocument/2006/relationships/image" Target="../media/image54.wmf"/><Relationship Id="rId15" Type="http://schemas.openxmlformats.org/officeDocument/2006/relationships/image" Target="../media/image79.e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63.bin"/><Relationship Id="rId36" Type="http://schemas.openxmlformats.org/officeDocument/2006/relationships/customXml" Target="../ink/ink17.xml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59.wmf"/><Relationship Id="rId31" Type="http://schemas.openxmlformats.org/officeDocument/2006/relationships/image" Target="../media/image6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customXml" Target="../ink/ink15.xml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62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6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2.emf"/><Relationship Id="rId26" Type="http://schemas.openxmlformats.org/officeDocument/2006/relationships/image" Target="../media/image84.e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78.wmf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1.wmf"/><Relationship Id="rId17" Type="http://schemas.openxmlformats.org/officeDocument/2006/relationships/customXml" Target="../ink/ink19.xml"/><Relationship Id="rId25" Type="http://schemas.openxmlformats.org/officeDocument/2006/relationships/customXml" Target="../ink/ink21.xml"/><Relationship Id="rId3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83.emf"/><Relationship Id="rId29" Type="http://schemas.openxmlformats.org/officeDocument/2006/relationships/customXml" Target="../ink/ink2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1.bin"/><Relationship Id="rId24" Type="http://schemas.openxmlformats.org/officeDocument/2006/relationships/image" Target="../media/image75.wmf"/><Relationship Id="rId32" Type="http://schemas.openxmlformats.org/officeDocument/2006/relationships/image" Target="../media/image77.wmf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76.wmf"/><Relationship Id="rId10" Type="http://schemas.openxmlformats.org/officeDocument/2006/relationships/image" Target="../media/image70.wmf"/><Relationship Id="rId19" Type="http://schemas.openxmlformats.org/officeDocument/2006/relationships/customXml" Target="../ink/ink20.xml"/><Relationship Id="rId31" Type="http://schemas.openxmlformats.org/officeDocument/2006/relationships/oleObject" Target="../embeddings/oleObject77.bin"/><Relationship Id="rId4" Type="http://schemas.openxmlformats.org/officeDocument/2006/relationships/image" Target="../media/image67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2.wmf"/><Relationship Id="rId22" Type="http://schemas.openxmlformats.org/officeDocument/2006/relationships/image" Target="../media/image74.wmf"/><Relationship Id="rId27" Type="http://schemas.openxmlformats.org/officeDocument/2006/relationships/oleObject" Target="../embeddings/oleObject76.bin"/><Relationship Id="rId30" Type="http://schemas.openxmlformats.org/officeDocument/2006/relationships/image" Target="../media/image8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14400" y="2895600"/>
            <a:ext cx="8229600" cy="1470025"/>
          </a:xfrm>
        </p:spPr>
        <p:txBody>
          <a:bodyPr>
            <a:normAutofit fontScale="90000"/>
          </a:bodyPr>
          <a:lstStyle/>
          <a:p>
            <a:pPr algn="l"/>
            <a:r>
              <a:rPr lang="en-US" sz="5100" b="1" dirty="0" smtClean="0"/>
              <a:t>3.2</a:t>
            </a:r>
            <a:r>
              <a:rPr lang="en-US" sz="4300" dirty="0"/>
              <a:t/>
            </a:r>
            <a:br>
              <a:rPr lang="en-US" sz="4300" dirty="0"/>
            </a:br>
            <a:r>
              <a:rPr lang="en-US" sz="4300" dirty="0" smtClean="0"/>
              <a:t/>
            </a:r>
            <a:br>
              <a:rPr lang="en-US" sz="4300" dirty="0" smtClean="0"/>
            </a:br>
            <a:r>
              <a:rPr lang="en-US" sz="4300" dirty="0" smtClean="0"/>
              <a:t>Applications </a:t>
            </a:r>
            <a:r>
              <a:rPr lang="en-US" sz="4300" dirty="0"/>
              <a:t>of Systems of Equation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676400"/>
            <a:ext cx="6400800" cy="1589088"/>
          </a:xfrm>
        </p:spPr>
        <p:txBody>
          <a:bodyPr>
            <a:norm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dirty="0"/>
              <a:t>N</a:t>
            </a:r>
            <a:r>
              <a:rPr lang="en-US" dirty="0" smtClean="0"/>
              <a:t>#____</a:t>
            </a:r>
            <a:endParaRPr lang="en-US" dirty="0"/>
          </a:p>
          <a:p>
            <a:pPr marL="0" indent="0" algn="ctr">
              <a:buFont typeface="Wingdings" pitchFamily="2" charset="2"/>
              <a:buNone/>
            </a:pPr>
            <a:r>
              <a:rPr lang="en-US" dirty="0" smtClean="0"/>
              <a:t>       </a:t>
            </a:r>
            <a:endParaRPr lang="en-US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19200"/>
            <a:ext cx="8229600" cy="43735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US" sz="3200" b="1" u="sng" dirty="0">
                <a:solidFill>
                  <a:srgbClr val="FF00FF"/>
                </a:solidFill>
              </a:rPr>
              <a:t>Ex </a:t>
            </a:r>
            <a:r>
              <a:rPr lang="en-US" sz="3200" b="1" u="sng" dirty="0" smtClean="0">
                <a:solidFill>
                  <a:srgbClr val="FF00FF"/>
                </a:solidFill>
              </a:rPr>
              <a:t>1</a:t>
            </a:r>
            <a:r>
              <a:rPr lang="en-US" sz="3200" dirty="0" smtClean="0"/>
              <a:t>  </a:t>
            </a:r>
          </a:p>
          <a:p>
            <a:pPr marL="0" indent="0">
              <a:buFont typeface="Wingdings" pitchFamily="2" charset="2"/>
              <a:buNone/>
            </a:pPr>
            <a:r>
              <a:rPr lang="en-US" sz="3200" dirty="0" smtClean="0"/>
              <a:t>Find </a:t>
            </a:r>
            <a:r>
              <a:rPr lang="en-US" sz="3200" dirty="0"/>
              <a:t>the number of dimes and quarters in a collection consisting of 104 coins worth a total of $20.15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81200" y="1219200"/>
            <a:ext cx="5181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in and Stamp Problems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06685"/>
              </p:ext>
            </p:extLst>
          </p:nvPr>
        </p:nvGraphicFramePr>
        <p:xfrm>
          <a:off x="496371" y="3081337"/>
          <a:ext cx="4058044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371" y="3081337"/>
                        <a:ext cx="4058044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97296"/>
              </p:ext>
            </p:extLst>
          </p:nvPr>
        </p:nvGraphicFramePr>
        <p:xfrm>
          <a:off x="429120" y="3810000"/>
          <a:ext cx="46259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6" imgW="1447560" imgH="203040" progId="Equation.DSMT4">
                  <p:embed/>
                </p:oleObj>
              </mc:Choice>
              <mc:Fallback>
                <p:oleObj name="Equation" r:id="rId6" imgW="14475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120" y="3810000"/>
                        <a:ext cx="462597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067659"/>
              </p:ext>
            </p:extLst>
          </p:nvPr>
        </p:nvGraphicFramePr>
        <p:xfrm>
          <a:off x="5971369" y="2752963"/>
          <a:ext cx="1760562" cy="50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1369" y="2752963"/>
                        <a:ext cx="1760562" cy="502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25636"/>
              </p:ext>
            </p:extLst>
          </p:nvPr>
        </p:nvGraphicFramePr>
        <p:xfrm>
          <a:off x="5969580" y="3816622"/>
          <a:ext cx="3174420" cy="50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0" imgW="1282680" imgH="203040" progId="Equation.DSMT4">
                  <p:embed/>
                </p:oleObj>
              </mc:Choice>
              <mc:Fallback>
                <p:oleObj name="Equation" r:id="rId10" imgW="12826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69580" y="3816622"/>
                        <a:ext cx="3174420" cy="502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03737"/>
              </p:ext>
            </p:extLst>
          </p:nvPr>
        </p:nvGraphicFramePr>
        <p:xfrm>
          <a:off x="6130072" y="3284267"/>
          <a:ext cx="1760562" cy="502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2" imgW="711000" imgH="203040" progId="Equation.DSMT4">
                  <p:embed/>
                </p:oleObj>
              </mc:Choice>
              <mc:Fallback>
                <p:oleObj name="Equation" r:id="rId12" imgW="7110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0072" y="3284267"/>
                        <a:ext cx="1760562" cy="502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412601"/>
              </p:ext>
            </p:extLst>
          </p:nvPr>
        </p:nvGraphicFramePr>
        <p:xfrm>
          <a:off x="4743826" y="4269921"/>
          <a:ext cx="4400174" cy="628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4" imgW="1777680" imgH="253800" progId="Equation.DSMT4">
                  <p:embed/>
                </p:oleObj>
              </mc:Choice>
              <mc:Fallback>
                <p:oleObj name="Equation" r:id="rId14" imgW="177768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43826" y="4269921"/>
                        <a:ext cx="4400174" cy="628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63809"/>
              </p:ext>
            </p:extLst>
          </p:nvPr>
        </p:nvGraphicFramePr>
        <p:xfrm>
          <a:off x="5034048" y="4803494"/>
          <a:ext cx="4149368" cy="5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6" imgW="1676160" imgH="203040" progId="Equation.DSMT4">
                  <p:embed/>
                </p:oleObj>
              </mc:Choice>
              <mc:Fallback>
                <p:oleObj name="Equation" r:id="rId16" imgW="167616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34048" y="4803494"/>
                        <a:ext cx="4149368" cy="50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4161"/>
              </p:ext>
            </p:extLst>
          </p:nvPr>
        </p:nvGraphicFramePr>
        <p:xfrm>
          <a:off x="6008996" y="5287297"/>
          <a:ext cx="3174420" cy="5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8" imgW="1282680" imgH="203040" progId="Equation.DSMT4">
                  <p:embed/>
                </p:oleObj>
              </mc:Choice>
              <mc:Fallback>
                <p:oleObj name="Equation" r:id="rId18" imgW="12826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008996" y="5287297"/>
                        <a:ext cx="3174420" cy="50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12855"/>
              </p:ext>
            </p:extLst>
          </p:nvPr>
        </p:nvGraphicFramePr>
        <p:xfrm>
          <a:off x="6979082" y="5769201"/>
          <a:ext cx="2011368" cy="5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20" imgW="812520" imgH="203040" progId="Equation.DSMT4">
                  <p:embed/>
                </p:oleObj>
              </mc:Choice>
              <mc:Fallback>
                <p:oleObj name="Equation" r:id="rId20" imgW="8125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79082" y="5769201"/>
                        <a:ext cx="2011368" cy="50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738962"/>
              </p:ext>
            </p:extLst>
          </p:nvPr>
        </p:nvGraphicFramePr>
        <p:xfrm>
          <a:off x="7695407" y="6203988"/>
          <a:ext cx="1068386" cy="50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22" imgW="431640" imgH="203040" progId="Equation.DSMT4">
                  <p:embed/>
                </p:oleObj>
              </mc:Choice>
              <mc:Fallback>
                <p:oleObj name="Equation" r:id="rId22" imgW="43164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695407" y="6203988"/>
                        <a:ext cx="1068386" cy="501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5" name="Ink 14"/>
              <p14:cNvContentPartPr/>
              <p14:nvPr/>
            </p14:nvContentPartPr>
            <p14:xfrm>
              <a:off x="8243596" y="6253004"/>
              <a:ext cx="616680" cy="4186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234236" y="6243644"/>
                <a:ext cx="635400" cy="43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6" name="Ink 15"/>
              <p14:cNvContentPartPr/>
              <p14:nvPr/>
            </p14:nvContentPartPr>
            <p14:xfrm>
              <a:off x="6476999" y="2820172"/>
              <a:ext cx="438083" cy="41868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467640" y="2810812"/>
                <a:ext cx="456801" cy="43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7" name="Ink 16"/>
              <p14:cNvContentPartPr/>
              <p14:nvPr/>
            </p14:nvContentPartPr>
            <p14:xfrm>
              <a:off x="1000440" y="180720"/>
              <a:ext cx="2760480" cy="56952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991080" y="171360"/>
                <a:ext cx="2779200" cy="58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8" name="Ink 17"/>
              <p14:cNvContentPartPr/>
              <p14:nvPr/>
            </p14:nvContentPartPr>
            <p14:xfrm>
              <a:off x="1190880" y="872280"/>
              <a:ext cx="2942280" cy="39204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181520" y="862920"/>
                <a:ext cx="2961000" cy="4107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974371"/>
              </p:ext>
            </p:extLst>
          </p:nvPr>
        </p:nvGraphicFramePr>
        <p:xfrm>
          <a:off x="165071" y="4769895"/>
          <a:ext cx="190817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2" imgW="596880" imgH="177480" progId="Equation.DSMT4">
                  <p:embed/>
                </p:oleObj>
              </mc:Choice>
              <mc:Fallback>
                <p:oleObj name="Equation" r:id="rId32" imgW="59688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65071" y="4769895"/>
                        <a:ext cx="190817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753546"/>
              </p:ext>
            </p:extLst>
          </p:nvPr>
        </p:nvGraphicFramePr>
        <p:xfrm>
          <a:off x="165100" y="5308600"/>
          <a:ext cx="24352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34" imgW="761760" imgH="203040" progId="Equation.DSMT4">
                  <p:embed/>
                </p:oleObj>
              </mc:Choice>
              <mc:Fallback>
                <p:oleObj name="Equation" r:id="rId34" imgW="76176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65100" y="5308600"/>
                        <a:ext cx="243522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90600"/>
            <a:ext cx="8229600" cy="3124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3000" b="1" u="sng" dirty="0">
                <a:solidFill>
                  <a:srgbClr val="FF00FF"/>
                </a:solidFill>
              </a:rPr>
              <a:t>Ex </a:t>
            </a:r>
            <a:r>
              <a:rPr lang="en-US" sz="3000" b="1" u="sng" dirty="0" smtClean="0">
                <a:solidFill>
                  <a:srgbClr val="FF00FF"/>
                </a:solidFill>
              </a:rPr>
              <a:t>2</a:t>
            </a:r>
            <a:r>
              <a:rPr lang="en-US" sz="3000" dirty="0" smtClean="0"/>
              <a:t>  </a:t>
            </a:r>
          </a:p>
          <a:p>
            <a:pPr marL="0" indent="0">
              <a:buFont typeface="Wingdings" pitchFamily="2" charset="2"/>
              <a:buNone/>
            </a:pPr>
            <a:r>
              <a:rPr lang="en-US" sz="3000" dirty="0" smtClean="0"/>
              <a:t>A </a:t>
            </a:r>
            <a:r>
              <a:rPr lang="en-US" sz="3000" dirty="0"/>
              <a:t>basketball manager bought 7 shirts and 4 pairs of shoes for $490.  Another manager, who paid the same prices, paid $290 for 5 shirts and 2 pairs of shoes.  Find the cost of a shirt and the cost of a pair of shoes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71800" y="990600"/>
            <a:ext cx="2971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st Problems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66768"/>
              </p:ext>
            </p:extLst>
          </p:nvPr>
        </p:nvGraphicFramePr>
        <p:xfrm>
          <a:off x="669925" y="-47625"/>
          <a:ext cx="31257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9925" y="-47625"/>
                        <a:ext cx="3125788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006157"/>
              </p:ext>
            </p:extLst>
          </p:nvPr>
        </p:nvGraphicFramePr>
        <p:xfrm>
          <a:off x="669925" y="408280"/>
          <a:ext cx="33274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9925" y="408280"/>
                        <a:ext cx="33274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62349"/>
              </p:ext>
            </p:extLst>
          </p:nvPr>
        </p:nvGraphicFramePr>
        <p:xfrm>
          <a:off x="2116138" y="3313113"/>
          <a:ext cx="2200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6138" y="3313113"/>
                        <a:ext cx="22002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83233"/>
              </p:ext>
            </p:extLst>
          </p:nvPr>
        </p:nvGraphicFramePr>
        <p:xfrm>
          <a:off x="2226101" y="3803959"/>
          <a:ext cx="21685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10" imgW="876240" imgH="203040" progId="Equation.DSMT4">
                  <p:embed/>
                </p:oleObj>
              </mc:Choice>
              <mc:Fallback>
                <p:oleObj name="Equation" r:id="rId10" imgW="8762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26101" y="3803959"/>
                        <a:ext cx="216852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85864"/>
              </p:ext>
            </p:extLst>
          </p:nvPr>
        </p:nvGraphicFramePr>
        <p:xfrm>
          <a:off x="2252845" y="4622750"/>
          <a:ext cx="22002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52845" y="4622750"/>
                        <a:ext cx="22002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94499"/>
              </p:ext>
            </p:extLst>
          </p:nvPr>
        </p:nvGraphicFramePr>
        <p:xfrm>
          <a:off x="1858792" y="4220620"/>
          <a:ext cx="27971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4" imgW="1130040" imgH="203040" progId="Equation.DSMT4">
                  <p:embed/>
                </p:oleObj>
              </mc:Choice>
              <mc:Fallback>
                <p:oleObj name="Equation" r:id="rId14" imgW="11300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58792" y="4220620"/>
                        <a:ext cx="27971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61864"/>
              </p:ext>
            </p:extLst>
          </p:nvPr>
        </p:nvGraphicFramePr>
        <p:xfrm>
          <a:off x="2787832" y="5105174"/>
          <a:ext cx="16652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6" imgW="672840" imgH="177480" progId="Equation.DSMT4">
                  <p:embed/>
                </p:oleObj>
              </mc:Choice>
              <mc:Fallback>
                <p:oleObj name="Equation" r:id="rId16" imgW="6728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87832" y="5105174"/>
                        <a:ext cx="166528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57071"/>
              </p:ext>
            </p:extLst>
          </p:nvPr>
        </p:nvGraphicFramePr>
        <p:xfrm>
          <a:off x="5969000" y="3513138"/>
          <a:ext cx="2671763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8" imgW="1079280" imgH="253800" progId="Equation.DSMT4">
                  <p:embed/>
                </p:oleObj>
              </mc:Choice>
              <mc:Fallback>
                <p:oleObj name="Equation" r:id="rId18" imgW="10792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69000" y="3513138"/>
                        <a:ext cx="2671763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156187"/>
              </p:ext>
            </p:extLst>
          </p:nvPr>
        </p:nvGraphicFramePr>
        <p:xfrm>
          <a:off x="6308554" y="4127585"/>
          <a:ext cx="23241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20" imgW="939600" imgH="203040" progId="Equation.DSMT4">
                  <p:embed/>
                </p:oleObj>
              </mc:Choice>
              <mc:Fallback>
                <p:oleObj name="Equation" r:id="rId20" imgW="93960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08554" y="4127585"/>
                        <a:ext cx="23241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29178"/>
              </p:ext>
            </p:extLst>
          </p:nvPr>
        </p:nvGraphicFramePr>
        <p:xfrm>
          <a:off x="7186442" y="4638255"/>
          <a:ext cx="14462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22" imgW="583920" imgH="203040" progId="Equation.DSMT4">
                  <p:embed/>
                </p:oleObj>
              </mc:Choice>
              <mc:Fallback>
                <p:oleObj name="Equation" r:id="rId22" imgW="58392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86442" y="4638255"/>
                        <a:ext cx="144621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5" name="Ink 14"/>
              <p14:cNvContentPartPr/>
              <p14:nvPr/>
            </p14:nvContentPartPr>
            <p14:xfrm>
              <a:off x="3751418" y="5561014"/>
              <a:ext cx="616680" cy="4186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742058" y="5551654"/>
                <a:ext cx="635400" cy="43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6" name="Ink 15"/>
              <p14:cNvContentPartPr/>
              <p14:nvPr/>
            </p14:nvContentPartPr>
            <p14:xfrm>
              <a:off x="2381283" y="3911645"/>
              <a:ext cx="406549" cy="345641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2371920" y="3902284"/>
                <a:ext cx="425274" cy="364363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21797"/>
              </p:ext>
            </p:extLst>
          </p:nvPr>
        </p:nvGraphicFramePr>
        <p:xfrm>
          <a:off x="4404009" y="20952"/>
          <a:ext cx="26003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28" imgW="812520" imgH="203040" progId="Equation.DSMT4">
                  <p:embed/>
                </p:oleObj>
              </mc:Choice>
              <mc:Fallback>
                <p:oleObj name="Equation" r:id="rId28" imgW="8125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404009" y="20952"/>
                        <a:ext cx="260032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654844"/>
              </p:ext>
            </p:extLst>
          </p:nvPr>
        </p:nvGraphicFramePr>
        <p:xfrm>
          <a:off x="4346941" y="522517"/>
          <a:ext cx="4546601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0" imgW="1422360" imgH="203040" progId="Equation.DSMT4">
                  <p:embed/>
                </p:oleObj>
              </mc:Choice>
              <mc:Fallback>
                <p:oleObj name="Equation" r:id="rId30" imgW="142236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346941" y="522517"/>
                        <a:ext cx="4546601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9" name="Ink 18"/>
              <p14:cNvContentPartPr/>
              <p14:nvPr/>
            </p14:nvContentPartPr>
            <p14:xfrm>
              <a:off x="1858792" y="3788503"/>
              <a:ext cx="2650960" cy="486235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849432" y="3779138"/>
                <a:ext cx="2669679" cy="50496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1" name="Ink 20"/>
              <p14:cNvContentPartPr/>
              <p14:nvPr/>
            </p14:nvContentPartPr>
            <p14:xfrm>
              <a:off x="1945708" y="4652453"/>
              <a:ext cx="2623341" cy="647949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936348" y="4643094"/>
                <a:ext cx="2642061" cy="66666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737055"/>
              </p:ext>
            </p:extLst>
          </p:nvPr>
        </p:nvGraphicFramePr>
        <p:xfrm>
          <a:off x="3216275" y="5538103"/>
          <a:ext cx="1066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6" imgW="431640" imgH="177480" progId="Equation.DSMT4">
                  <p:embed/>
                </p:oleObj>
              </mc:Choice>
              <mc:Fallback>
                <p:oleObj name="Equation" r:id="rId36" imgW="4316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3216275" y="5538103"/>
                        <a:ext cx="1066800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93204"/>
              </p:ext>
            </p:extLst>
          </p:nvPr>
        </p:nvGraphicFramePr>
        <p:xfrm>
          <a:off x="7389813" y="5087938"/>
          <a:ext cx="10699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8" imgW="431640" imgH="203040" progId="Equation.DSMT4">
                  <p:embed/>
                </p:oleObj>
              </mc:Choice>
              <mc:Fallback>
                <p:oleObj name="Equation" r:id="rId38" imgW="43164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7389813" y="5087938"/>
                        <a:ext cx="10699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4" name="Ink 23"/>
              <p14:cNvContentPartPr/>
              <p14:nvPr/>
            </p14:nvContentPartPr>
            <p14:xfrm rot="20450167" flipH="1">
              <a:off x="4367475" y="3568597"/>
              <a:ext cx="518327" cy="1313979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 rot="20450167" flipH="1">
                <a:off x="4355597" y="3556717"/>
                <a:ext cx="542084" cy="133773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066800"/>
            <a:ext cx="8229600" cy="31242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3000" b="1" u="sng" dirty="0">
                <a:solidFill>
                  <a:srgbClr val="FF00FF"/>
                </a:solidFill>
              </a:rPr>
              <a:t>Ex </a:t>
            </a:r>
            <a:r>
              <a:rPr lang="en-US" sz="3000" b="1" u="sng" dirty="0" smtClean="0">
                <a:solidFill>
                  <a:srgbClr val="FF00FF"/>
                </a:solidFill>
              </a:rPr>
              <a:t>3</a:t>
            </a:r>
            <a:r>
              <a:rPr lang="en-US" sz="3000" dirty="0" smtClean="0"/>
              <a:t>  </a:t>
            </a:r>
          </a:p>
          <a:p>
            <a:pPr marL="0" indent="0">
              <a:buNone/>
            </a:pPr>
            <a:r>
              <a:rPr lang="en-US" sz="2800" dirty="0" smtClean="0"/>
              <a:t>Ms. </a:t>
            </a:r>
            <a:r>
              <a:rPr lang="en-US" sz="2800" dirty="0" smtClean="0"/>
              <a:t>Smith invested $14,000, part at 5% and the rest at 8%.  </a:t>
            </a:r>
            <a:r>
              <a:rPr lang="en-US" sz="2800" dirty="0" smtClean="0"/>
              <a:t>Her </a:t>
            </a:r>
            <a:r>
              <a:rPr lang="en-US" sz="2800" dirty="0" smtClean="0"/>
              <a:t>total annual income from these investments was $1000. Find the amount </a:t>
            </a:r>
            <a:r>
              <a:rPr lang="en-US" sz="2800" dirty="0" smtClean="0"/>
              <a:t>she </a:t>
            </a:r>
            <a:r>
              <a:rPr lang="en-US" sz="2800" dirty="0" smtClean="0"/>
              <a:t>invested at each rat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981200" y="1066800"/>
            <a:ext cx="4343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stment Problems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6734"/>
              </p:ext>
            </p:extLst>
          </p:nvPr>
        </p:nvGraphicFramePr>
        <p:xfrm>
          <a:off x="487363" y="-7938"/>
          <a:ext cx="3490912" cy="56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4" imgW="1091880" imgH="177480" progId="Equation.DSMT4">
                  <p:embed/>
                </p:oleObj>
              </mc:Choice>
              <mc:Fallback>
                <p:oleObj name="Equation" r:id="rId4" imgW="10918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363" y="-7938"/>
                        <a:ext cx="3490912" cy="56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59897"/>
              </p:ext>
            </p:extLst>
          </p:nvPr>
        </p:nvGraphicFramePr>
        <p:xfrm>
          <a:off x="588963" y="407988"/>
          <a:ext cx="348932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6" imgW="1091880" imgH="203040" progId="Equation.DSMT4">
                  <p:embed/>
                </p:oleObj>
              </mc:Choice>
              <mc:Fallback>
                <p:oleObj name="Equation" r:id="rId6" imgW="10918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963" y="407988"/>
                        <a:ext cx="3489325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83425"/>
              </p:ext>
            </p:extLst>
          </p:nvPr>
        </p:nvGraphicFramePr>
        <p:xfrm>
          <a:off x="1683534" y="2783335"/>
          <a:ext cx="2139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8" imgW="863280" imgH="203040" progId="Equation.DSMT4">
                  <p:embed/>
                </p:oleObj>
              </mc:Choice>
              <mc:Fallback>
                <p:oleObj name="Equation" r:id="rId8" imgW="8632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3534" y="2783335"/>
                        <a:ext cx="21399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10207"/>
              </p:ext>
            </p:extLst>
          </p:nvPr>
        </p:nvGraphicFramePr>
        <p:xfrm>
          <a:off x="1824822" y="3846960"/>
          <a:ext cx="32686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0" imgW="1320480" imgH="203040" progId="Equation.DSMT4">
                  <p:embed/>
                </p:oleObj>
              </mc:Choice>
              <mc:Fallback>
                <p:oleObj name="Equation" r:id="rId10" imgW="1320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4822" y="3846960"/>
                        <a:ext cx="3268662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23501"/>
              </p:ext>
            </p:extLst>
          </p:nvPr>
        </p:nvGraphicFramePr>
        <p:xfrm>
          <a:off x="2378858" y="3303785"/>
          <a:ext cx="21383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2" imgW="863280" imgH="203040" progId="Equation.DSMT4">
                  <p:embed/>
                </p:oleObj>
              </mc:Choice>
              <mc:Fallback>
                <p:oleObj name="Equation" r:id="rId12" imgW="86328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78858" y="3303785"/>
                        <a:ext cx="213836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997208"/>
              </p:ext>
            </p:extLst>
          </p:nvPr>
        </p:nvGraphicFramePr>
        <p:xfrm>
          <a:off x="234390" y="4299963"/>
          <a:ext cx="48402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4" imgW="1955520" imgH="253800" progId="Equation.DSMT4">
                  <p:embed/>
                </p:oleObj>
              </mc:Choice>
              <mc:Fallback>
                <p:oleObj name="Equation" r:id="rId14" imgW="195552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4390" y="4299963"/>
                        <a:ext cx="4840288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52195"/>
              </p:ext>
            </p:extLst>
          </p:nvPr>
        </p:nvGraphicFramePr>
        <p:xfrm>
          <a:off x="919947" y="4834385"/>
          <a:ext cx="41814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6" imgW="1688760" imgH="203040" progId="Equation.DSMT4">
                  <p:embed/>
                </p:oleObj>
              </mc:Choice>
              <mc:Fallback>
                <p:oleObj name="Equation" r:id="rId16" imgW="168876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19947" y="4834385"/>
                        <a:ext cx="418147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25108"/>
              </p:ext>
            </p:extLst>
          </p:nvPr>
        </p:nvGraphicFramePr>
        <p:xfrm>
          <a:off x="2020084" y="5318573"/>
          <a:ext cx="29543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8" imgW="1193760" imgH="203040" progId="Equation.DSMT4">
                  <p:embed/>
                </p:oleObj>
              </mc:Choice>
              <mc:Fallback>
                <p:oleObj name="Equation" r:id="rId18" imgW="119376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20084" y="5318573"/>
                        <a:ext cx="2954338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567319"/>
              </p:ext>
            </p:extLst>
          </p:nvPr>
        </p:nvGraphicFramePr>
        <p:xfrm>
          <a:off x="2926547" y="5799585"/>
          <a:ext cx="19177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926547" y="5799585"/>
                        <a:ext cx="1917700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212455"/>
              </p:ext>
            </p:extLst>
          </p:nvPr>
        </p:nvGraphicFramePr>
        <p:xfrm>
          <a:off x="3269447" y="6234560"/>
          <a:ext cx="17256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22" imgW="698400" imgH="203040" progId="Equation.DSMT4">
                  <p:embed/>
                </p:oleObj>
              </mc:Choice>
              <mc:Fallback>
                <p:oleObj name="Equation" r:id="rId22" imgW="69840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9447" y="6234560"/>
                        <a:ext cx="1725612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31" name="Ink 30"/>
              <p14:cNvContentPartPr/>
              <p14:nvPr/>
            </p14:nvContentPartPr>
            <p14:xfrm>
              <a:off x="3823484" y="6234560"/>
              <a:ext cx="1277938" cy="467734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814124" y="6225198"/>
                <a:ext cx="1296657" cy="4864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32" name="Ink 31"/>
              <p14:cNvContentPartPr/>
              <p14:nvPr/>
            </p14:nvContentPartPr>
            <p14:xfrm>
              <a:off x="4143690" y="3342121"/>
              <a:ext cx="438083" cy="41868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134331" y="3332761"/>
                <a:ext cx="456801" cy="4374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910973"/>
              </p:ext>
            </p:extLst>
          </p:nvPr>
        </p:nvGraphicFramePr>
        <p:xfrm>
          <a:off x="5879255" y="2821560"/>
          <a:ext cx="28289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28" imgW="1143000" imgH="177480" progId="Equation.DSMT4">
                  <p:embed/>
                </p:oleObj>
              </mc:Choice>
              <mc:Fallback>
                <p:oleObj name="Equation" r:id="rId28" imgW="1143000" imgH="17748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879255" y="2821560"/>
                        <a:ext cx="282892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604105"/>
              </p:ext>
            </p:extLst>
          </p:nvPr>
        </p:nvGraphicFramePr>
        <p:xfrm>
          <a:off x="5904439" y="3224499"/>
          <a:ext cx="15716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0" imgW="634680" imgH="203040" progId="Equation.DSMT4">
                  <p:embed/>
                </p:oleObj>
              </mc:Choice>
              <mc:Fallback>
                <p:oleObj name="Equation" r:id="rId30" imgW="63468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904439" y="3224499"/>
                        <a:ext cx="1571625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47027"/>
              </p:ext>
            </p:extLst>
          </p:nvPr>
        </p:nvGraphicFramePr>
        <p:xfrm>
          <a:off x="4452035" y="40097"/>
          <a:ext cx="29257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32" imgW="914400" imgH="203040" progId="Equation.DSMT4">
                  <p:embed/>
                </p:oleObj>
              </mc:Choice>
              <mc:Fallback>
                <p:oleObj name="Equation" r:id="rId32" imgW="914400" imgH="203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452035" y="40097"/>
                        <a:ext cx="2925763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558321"/>
              </p:ext>
            </p:extLst>
          </p:nvPr>
        </p:nvGraphicFramePr>
        <p:xfrm>
          <a:off x="4521947" y="522535"/>
          <a:ext cx="31257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4" imgW="977760" imgH="203040" progId="Equation.DSMT4">
                  <p:embed/>
                </p:oleObj>
              </mc:Choice>
              <mc:Fallback>
                <p:oleObj name="Equation" r:id="rId34" imgW="97776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521947" y="522535"/>
                        <a:ext cx="3125787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066800"/>
            <a:ext cx="8458200" cy="167640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US" sz="3000" b="1" u="sng" dirty="0">
                <a:solidFill>
                  <a:srgbClr val="FF00FF"/>
                </a:solidFill>
              </a:rPr>
              <a:t>Ex </a:t>
            </a:r>
            <a:r>
              <a:rPr lang="en-US" sz="3000" b="1" u="sng" dirty="0" smtClean="0">
                <a:solidFill>
                  <a:srgbClr val="FF00FF"/>
                </a:solidFill>
              </a:rPr>
              <a:t>4</a:t>
            </a:r>
            <a:r>
              <a:rPr lang="en-US" sz="3000" dirty="0" smtClean="0"/>
              <a:t>  </a:t>
            </a:r>
          </a:p>
          <a:p>
            <a:pPr marL="0" indent="0">
              <a:buNone/>
            </a:pPr>
            <a:r>
              <a:rPr lang="en-US" sz="2800" dirty="0" smtClean="0"/>
              <a:t>The perimeter of a rectangle is 78 cm.  The length of the rectangle is twice the width.  Find the dimensions of the rectangle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57400" y="1066800"/>
            <a:ext cx="4343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imeter Problems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66606"/>
              </p:ext>
            </p:extLst>
          </p:nvPr>
        </p:nvGraphicFramePr>
        <p:xfrm>
          <a:off x="1360488" y="-7938"/>
          <a:ext cx="1744662" cy="56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545760" imgH="177480" progId="Equation.DSMT4">
                  <p:embed/>
                </p:oleObj>
              </mc:Choice>
              <mc:Fallback>
                <p:oleObj name="Equation" r:id="rId4" imgW="54576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0488" y="-7938"/>
                        <a:ext cx="1744662" cy="56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34060"/>
              </p:ext>
            </p:extLst>
          </p:nvPr>
        </p:nvGraphicFramePr>
        <p:xfrm>
          <a:off x="1400175" y="407988"/>
          <a:ext cx="18669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0175" y="407988"/>
                        <a:ext cx="186690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18184"/>
              </p:ext>
            </p:extLst>
          </p:nvPr>
        </p:nvGraphicFramePr>
        <p:xfrm>
          <a:off x="2431185" y="2663448"/>
          <a:ext cx="27051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8" imgW="1091880" imgH="203040" progId="Equation.DSMT4">
                  <p:embed/>
                </p:oleObj>
              </mc:Choice>
              <mc:Fallback>
                <p:oleObj name="Equation" r:id="rId8" imgW="109188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1185" y="2663448"/>
                        <a:ext cx="270510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78913"/>
              </p:ext>
            </p:extLst>
          </p:nvPr>
        </p:nvGraphicFramePr>
        <p:xfrm>
          <a:off x="4122254" y="3547159"/>
          <a:ext cx="11001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22254" y="3547159"/>
                        <a:ext cx="110013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18834"/>
              </p:ext>
            </p:extLst>
          </p:nvPr>
        </p:nvGraphicFramePr>
        <p:xfrm>
          <a:off x="3163296" y="3032010"/>
          <a:ext cx="20129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2" imgW="812520" imgH="203040" progId="Equation.DSMT4">
                  <p:embed/>
                </p:oleObj>
              </mc:Choice>
              <mc:Fallback>
                <p:oleObj name="Equation" r:id="rId12" imgW="81252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63296" y="3032010"/>
                        <a:ext cx="20129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55004"/>
              </p:ext>
            </p:extLst>
          </p:nvPr>
        </p:nvGraphicFramePr>
        <p:xfrm>
          <a:off x="2985303" y="4051897"/>
          <a:ext cx="24828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4" imgW="1002960" imgH="253800" progId="Equation.DSMT4">
                  <p:embed/>
                </p:oleObj>
              </mc:Choice>
              <mc:Fallback>
                <p:oleObj name="Equation" r:id="rId14" imgW="1002960" imgH="2538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85303" y="4051897"/>
                        <a:ext cx="248285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336757"/>
              </p:ext>
            </p:extLst>
          </p:nvPr>
        </p:nvGraphicFramePr>
        <p:xfrm>
          <a:off x="3472647" y="4609121"/>
          <a:ext cx="19796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6" imgW="799920" imgH="177480" progId="Equation.DSMT4">
                  <p:embed/>
                </p:oleObj>
              </mc:Choice>
              <mc:Fallback>
                <p:oleObj name="Equation" r:id="rId16" imgW="79992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472647" y="4609121"/>
                        <a:ext cx="197961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78473"/>
              </p:ext>
            </p:extLst>
          </p:nvPr>
        </p:nvGraphicFramePr>
        <p:xfrm>
          <a:off x="4188323" y="5179731"/>
          <a:ext cx="12573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18" imgW="507960" imgH="177480" progId="Equation.DSMT4">
                  <p:embed/>
                </p:oleObj>
              </mc:Choice>
              <mc:Fallback>
                <p:oleObj name="Equation" r:id="rId18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88323" y="5179731"/>
                        <a:ext cx="1257300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5910"/>
              </p:ext>
            </p:extLst>
          </p:nvPr>
        </p:nvGraphicFramePr>
        <p:xfrm>
          <a:off x="4313735" y="5669139"/>
          <a:ext cx="10064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20" imgW="406080" imgH="177480" progId="Equation.DSMT4">
                  <p:embed/>
                </p:oleObj>
              </mc:Choice>
              <mc:Fallback>
                <p:oleObj name="Equation" r:id="rId20" imgW="40608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13735" y="5669139"/>
                        <a:ext cx="1006475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5" name="Ink 14"/>
              <p14:cNvContentPartPr/>
              <p14:nvPr/>
            </p14:nvContentPartPr>
            <p14:xfrm>
              <a:off x="4762142" y="5655141"/>
              <a:ext cx="683481" cy="467734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752784" y="5645779"/>
                <a:ext cx="702197" cy="4864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" name="Ink 15"/>
              <p14:cNvContentPartPr/>
              <p14:nvPr/>
            </p14:nvContentPartPr>
            <p14:xfrm>
              <a:off x="4906291" y="3600369"/>
              <a:ext cx="341285" cy="41868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896931" y="3591009"/>
                <a:ext cx="360005" cy="4374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631194"/>
              </p:ext>
            </p:extLst>
          </p:nvPr>
        </p:nvGraphicFramePr>
        <p:xfrm>
          <a:off x="6507163" y="2727325"/>
          <a:ext cx="15716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26" imgW="634680" imgH="253800" progId="Equation.DSMT4">
                  <p:embed/>
                </p:oleObj>
              </mc:Choice>
              <mc:Fallback>
                <p:oleObj name="Equation" r:id="rId26" imgW="634680" imgH="2538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507163" y="2727325"/>
                        <a:ext cx="1571625" cy="627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33024"/>
              </p:ext>
            </p:extLst>
          </p:nvPr>
        </p:nvGraphicFramePr>
        <p:xfrm>
          <a:off x="6496286" y="3222817"/>
          <a:ext cx="1100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28" imgW="444240" imgH="203040" progId="Equation.DSMT4">
                  <p:embed/>
                </p:oleObj>
              </mc:Choice>
              <mc:Fallback>
                <p:oleObj name="Equation" r:id="rId28" imgW="444240" imgH="203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496286" y="3222817"/>
                        <a:ext cx="110013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865818"/>
              </p:ext>
            </p:extLst>
          </p:nvPr>
        </p:nvGraphicFramePr>
        <p:xfrm>
          <a:off x="4552950" y="79375"/>
          <a:ext cx="272256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0" imgW="850680" imgH="177480" progId="Equation.DSMT4">
                  <p:embed/>
                </p:oleObj>
              </mc:Choice>
              <mc:Fallback>
                <p:oleObj name="Equation" r:id="rId30" imgW="850680" imgH="1774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52950" y="79375"/>
                        <a:ext cx="2722563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58373"/>
              </p:ext>
            </p:extLst>
          </p:nvPr>
        </p:nvGraphicFramePr>
        <p:xfrm>
          <a:off x="4622800" y="522288"/>
          <a:ext cx="29225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32" imgW="914400" imgH="203040" progId="Equation.DSMT4">
                  <p:embed/>
                </p:oleObj>
              </mc:Choice>
              <mc:Fallback>
                <p:oleObj name="Equation" r:id="rId32" imgW="91440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622800" y="522288"/>
                        <a:ext cx="2922588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381000"/>
            <a:ext cx="8915400" cy="236220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None/>
            </a:pPr>
            <a:r>
              <a:rPr lang="en-US" sz="3000" b="1" u="sng" dirty="0">
                <a:solidFill>
                  <a:srgbClr val="FF00FF"/>
                </a:solidFill>
              </a:rPr>
              <a:t>Ex 5</a:t>
            </a:r>
            <a:r>
              <a:rPr lang="en-US" sz="3000" dirty="0" smtClean="0"/>
              <a:t>  </a:t>
            </a:r>
          </a:p>
          <a:p>
            <a:pPr marL="0" indent="0">
              <a:buNone/>
            </a:pPr>
            <a:r>
              <a:rPr lang="en-US" sz="2800" dirty="0" smtClean="0"/>
              <a:t>An airplane took off and flew 2000 miles with the wind and arrived at its destination in 4 hours.  The airplane flew the same distance back against the wind and the trip took 5 hours.  Find the speed of the plane and the speed of the wind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19200" y="104001"/>
            <a:ext cx="43434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te Problems</a:t>
            </a:r>
            <a:endParaRPr lang="en-US" sz="3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607908"/>
              </p:ext>
            </p:extLst>
          </p:nvPr>
        </p:nvGraphicFramePr>
        <p:xfrm>
          <a:off x="127321" y="2584007"/>
          <a:ext cx="3253846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4" imgW="1143000" imgH="203040" progId="Equation.DSMT4">
                  <p:embed/>
                </p:oleObj>
              </mc:Choice>
              <mc:Fallback>
                <p:oleObj name="Equation" r:id="rId4" imgW="11430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321" y="2584007"/>
                        <a:ext cx="3253846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76150"/>
              </p:ext>
            </p:extLst>
          </p:nvPr>
        </p:nvGraphicFramePr>
        <p:xfrm>
          <a:off x="88418" y="3073059"/>
          <a:ext cx="321707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6" imgW="1130040" imgH="203040" progId="Equation.DSMT4">
                  <p:embed/>
                </p:oleObj>
              </mc:Choice>
              <mc:Fallback>
                <p:oleObj name="Equation" r:id="rId6" imgW="11300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18" y="3073059"/>
                        <a:ext cx="321707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363962"/>
              </p:ext>
            </p:extLst>
          </p:nvPr>
        </p:nvGraphicFramePr>
        <p:xfrm>
          <a:off x="3729697" y="2572284"/>
          <a:ext cx="25177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8" imgW="1015920" imgH="253800" progId="Equation.DSMT4">
                  <p:embed/>
                </p:oleObj>
              </mc:Choice>
              <mc:Fallback>
                <p:oleObj name="Equation" r:id="rId8" imgW="1015920" imgH="2538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29697" y="2572284"/>
                        <a:ext cx="25177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183338"/>
              </p:ext>
            </p:extLst>
          </p:nvPr>
        </p:nvGraphicFramePr>
        <p:xfrm>
          <a:off x="3729697" y="3139038"/>
          <a:ext cx="24844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1" name="Equation" r:id="rId10" imgW="1002960" imgH="253800" progId="Equation.DSMT4">
                  <p:embed/>
                </p:oleObj>
              </mc:Choice>
              <mc:Fallback>
                <p:oleObj name="Equation" r:id="rId10" imgW="100296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29697" y="3139038"/>
                        <a:ext cx="2484438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Ink 7"/>
              <p14:cNvContentPartPr/>
              <p14:nvPr/>
            </p14:nvContentPartPr>
            <p14:xfrm>
              <a:off x="3823564" y="5281783"/>
              <a:ext cx="975882" cy="467734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814205" y="5272421"/>
                <a:ext cx="994601" cy="48645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Ink 8"/>
              <p14:cNvContentPartPr/>
              <p14:nvPr/>
            </p14:nvContentPartPr>
            <p14:xfrm>
              <a:off x="5028272" y="3773863"/>
              <a:ext cx="327512" cy="4186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018915" y="3764503"/>
                <a:ext cx="346227" cy="4374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54298"/>
              </p:ext>
            </p:extLst>
          </p:nvPr>
        </p:nvGraphicFramePr>
        <p:xfrm>
          <a:off x="4003675" y="3727450"/>
          <a:ext cx="1793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16" imgW="723600" imgH="203040" progId="Equation.DSMT4">
                  <p:embed/>
                </p:oleObj>
              </mc:Choice>
              <mc:Fallback>
                <p:oleObj name="Equation" r:id="rId16" imgW="7236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03675" y="3727450"/>
                        <a:ext cx="17938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749966"/>
              </p:ext>
            </p:extLst>
          </p:nvPr>
        </p:nvGraphicFramePr>
        <p:xfrm>
          <a:off x="4002088" y="4200525"/>
          <a:ext cx="17938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18" imgW="723600" imgH="203040" progId="Equation.DSMT4">
                  <p:embed/>
                </p:oleObj>
              </mc:Choice>
              <mc:Fallback>
                <p:oleObj name="Equation" r:id="rId18" imgW="72360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02088" y="4200525"/>
                        <a:ext cx="1793875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5" name="Ink 14"/>
              <p14:cNvContentPartPr/>
              <p14:nvPr/>
            </p14:nvContentPartPr>
            <p14:xfrm>
              <a:off x="3567348" y="4266048"/>
              <a:ext cx="2623341" cy="647949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557988" y="4256689"/>
                <a:ext cx="2642061" cy="66666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018169"/>
              </p:ext>
            </p:extLst>
          </p:nvPr>
        </p:nvGraphicFramePr>
        <p:xfrm>
          <a:off x="4019550" y="4851400"/>
          <a:ext cx="14478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22" imgW="583920" imgH="177480" progId="Equation.DSMT4">
                  <p:embed/>
                </p:oleObj>
              </mc:Choice>
              <mc:Fallback>
                <p:oleObj name="Equation" r:id="rId22" imgW="58392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019550" y="4851400"/>
                        <a:ext cx="144780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37207"/>
              </p:ext>
            </p:extLst>
          </p:nvPr>
        </p:nvGraphicFramePr>
        <p:xfrm>
          <a:off x="4002088" y="5292725"/>
          <a:ext cx="12588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24" imgW="507960" imgH="177480" progId="Equation.DSMT4">
                  <p:embed/>
                </p:oleObj>
              </mc:Choice>
              <mc:Fallback>
                <p:oleObj name="Equation" r:id="rId24" imgW="50796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02088" y="5292725"/>
                        <a:ext cx="125888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281467"/>
              </p:ext>
            </p:extLst>
          </p:nvPr>
        </p:nvGraphicFramePr>
        <p:xfrm>
          <a:off x="6783388" y="2635250"/>
          <a:ext cx="2171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26" imgW="876240" imgH="203040" progId="Equation.DSMT4">
                  <p:embed/>
                </p:oleObj>
              </mc:Choice>
              <mc:Fallback>
                <p:oleObj name="Equation" r:id="rId26" imgW="8762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783388" y="2635250"/>
                        <a:ext cx="21717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0707"/>
              </p:ext>
            </p:extLst>
          </p:nvPr>
        </p:nvGraphicFramePr>
        <p:xfrm>
          <a:off x="6904038" y="3103563"/>
          <a:ext cx="1069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7" name="Equation" r:id="rId28" imgW="431640" imgH="203040" progId="Equation.DSMT4">
                  <p:embed/>
                </p:oleObj>
              </mc:Choice>
              <mc:Fallback>
                <p:oleObj name="Equation" r:id="rId28" imgW="4316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904038" y="3103563"/>
                        <a:ext cx="106997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23327"/>
              </p:ext>
            </p:extLst>
          </p:nvPr>
        </p:nvGraphicFramePr>
        <p:xfrm>
          <a:off x="179388" y="3787775"/>
          <a:ext cx="32131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30" imgW="1473120" imgH="203040" progId="Equation.DSMT4">
                  <p:embed/>
                </p:oleObj>
              </mc:Choice>
              <mc:Fallback>
                <p:oleObj name="Equation" r:id="rId30" imgW="1473120" imgH="203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79388" y="3787775"/>
                        <a:ext cx="32131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846089"/>
              </p:ext>
            </p:extLst>
          </p:nvPr>
        </p:nvGraphicFramePr>
        <p:xfrm>
          <a:off x="209550" y="4192588"/>
          <a:ext cx="29067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32" imgW="1333440" imgH="203040" progId="Equation.DSMT4">
                  <p:embed/>
                </p:oleObj>
              </mc:Choice>
              <mc:Fallback>
                <p:oleObj name="Equation" r:id="rId32" imgW="13334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9550" y="4192588"/>
                        <a:ext cx="29067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420668"/>
              </p:ext>
            </p:extLst>
          </p:nvPr>
        </p:nvGraphicFramePr>
        <p:xfrm>
          <a:off x="4940773" y="124843"/>
          <a:ext cx="1446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34" imgW="507960" imgH="177480" progId="Equation.DSMT4">
                  <p:embed/>
                </p:oleObj>
              </mc:Choice>
              <mc:Fallback>
                <p:oleObj name="Equation" r:id="rId34" imgW="50796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940773" y="124843"/>
                        <a:ext cx="144621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3" name="Ink 22"/>
              <p14:cNvContentPartPr/>
              <p14:nvPr/>
            </p14:nvContentPartPr>
            <p14:xfrm>
              <a:off x="3570037" y="2872071"/>
              <a:ext cx="376560" cy="109512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558157" y="2860191"/>
                <a:ext cx="400320" cy="11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5" name="Ink 24"/>
              <p14:cNvContentPartPr/>
              <p14:nvPr/>
            </p14:nvContentPartPr>
            <p14:xfrm>
              <a:off x="6025597" y="3645711"/>
              <a:ext cx="393840" cy="93852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6013717" y="3633831"/>
                <a:ext cx="417600" cy="96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8023714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8231" y="11430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 student has some $1 bills and $5 bills in his wallet.  He has a total of 15 bills that are worth $47.  How many of each type of bill does he have?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533400" y="761945"/>
            <a:ext cx="102659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u="sng" dirty="0">
                <a:solidFill>
                  <a:srgbClr val="FF00FF"/>
                </a:solidFill>
              </a:rPr>
              <a:t>Ex </a:t>
            </a:r>
            <a:r>
              <a:rPr lang="en-US" sz="2800" b="1" u="sng" dirty="0" smtClean="0">
                <a:solidFill>
                  <a:srgbClr val="FF00FF"/>
                </a:solidFill>
              </a:rPr>
              <a:t>6</a:t>
            </a:r>
            <a:endParaRPr lang="en-US" sz="2800" dirty="0">
              <a:solidFill>
                <a:srgbClr val="FF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081888"/>
              </p:ext>
            </p:extLst>
          </p:nvPr>
        </p:nvGraphicFramePr>
        <p:xfrm>
          <a:off x="321051" y="2399594"/>
          <a:ext cx="43830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3" imgW="1371600" imgH="203040" progId="Equation.DSMT4">
                  <p:embed/>
                </p:oleObj>
              </mc:Choice>
              <mc:Fallback>
                <p:oleObj name="Equation" r:id="rId3" imgW="137160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051" y="2399594"/>
                        <a:ext cx="4383088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163540"/>
              </p:ext>
            </p:extLst>
          </p:nvPr>
        </p:nvGraphicFramePr>
        <p:xfrm>
          <a:off x="321051" y="3087623"/>
          <a:ext cx="44227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051" y="3087623"/>
                        <a:ext cx="4422775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04477"/>
              </p:ext>
            </p:extLst>
          </p:nvPr>
        </p:nvGraphicFramePr>
        <p:xfrm>
          <a:off x="6008996" y="2140726"/>
          <a:ext cx="15732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08996" y="2140726"/>
                        <a:ext cx="157321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67675"/>
              </p:ext>
            </p:extLst>
          </p:nvPr>
        </p:nvGraphicFramePr>
        <p:xfrm>
          <a:off x="5687284" y="2817715"/>
          <a:ext cx="1917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87284" y="2817715"/>
                        <a:ext cx="19177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729682"/>
              </p:ext>
            </p:extLst>
          </p:nvPr>
        </p:nvGraphicFramePr>
        <p:xfrm>
          <a:off x="2041389" y="3930650"/>
          <a:ext cx="20732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11" imgW="838080" imgH="253800" progId="Equation.DSMT4">
                  <p:embed/>
                </p:oleObj>
              </mc:Choice>
              <mc:Fallback>
                <p:oleObj name="Equation" r:id="rId11" imgW="8380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41389" y="3930650"/>
                        <a:ext cx="20732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135324"/>
              </p:ext>
            </p:extLst>
          </p:nvPr>
        </p:nvGraphicFramePr>
        <p:xfrm>
          <a:off x="2299277" y="4498180"/>
          <a:ext cx="179228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3" imgW="723600" imgH="177480" progId="Equation.DSMT4">
                  <p:embed/>
                </p:oleObj>
              </mc:Choice>
              <mc:Fallback>
                <p:oleObj name="Equation" r:id="rId13" imgW="72360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99277" y="4498180"/>
                        <a:ext cx="1792288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588422"/>
              </p:ext>
            </p:extLst>
          </p:nvPr>
        </p:nvGraphicFramePr>
        <p:xfrm>
          <a:off x="3118815" y="4938179"/>
          <a:ext cx="8810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18815" y="4938179"/>
                        <a:ext cx="8810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4" name="Ink 13"/>
              <p14:cNvContentPartPr/>
              <p14:nvPr/>
            </p14:nvContentPartPr>
            <p14:xfrm>
              <a:off x="6948673" y="4288677"/>
              <a:ext cx="616680" cy="418680"/>
            </p14:xfrm>
          </p:contentPart>
        </mc:Choice>
        <mc:Fallback>
          <p:pic>
            <p:nvPicPr>
              <p:cNvPr id="14" name="Ink 1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939313" y="4279317"/>
                <a:ext cx="635400" cy="43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5" name="Ink 14"/>
              <p14:cNvContentPartPr/>
              <p14:nvPr/>
            </p14:nvContentPartPr>
            <p14:xfrm>
              <a:off x="6476999" y="2820172"/>
              <a:ext cx="438083" cy="418680"/>
            </p14:xfrm>
          </p:contentPart>
        </mc:Choice>
        <mc:Fallback>
          <p:pic>
            <p:nvPicPr>
              <p:cNvPr id="15" name="Ink 1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467640" y="2810812"/>
                <a:ext cx="456801" cy="4374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63716"/>
              </p:ext>
            </p:extLst>
          </p:nvPr>
        </p:nvGraphicFramePr>
        <p:xfrm>
          <a:off x="125413" y="4770438"/>
          <a:ext cx="19891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21" imgW="622080" imgH="177480" progId="Equation.DSMT4">
                  <p:embed/>
                </p:oleObj>
              </mc:Choice>
              <mc:Fallback>
                <p:oleObj name="Equation" r:id="rId21" imgW="622080" imgH="1774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5413" y="4770438"/>
                        <a:ext cx="19891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937508"/>
              </p:ext>
            </p:extLst>
          </p:nvPr>
        </p:nvGraphicFramePr>
        <p:xfrm>
          <a:off x="125413" y="5376329"/>
          <a:ext cx="19891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23" imgW="622080" imgH="177480" progId="Equation.DSMT4">
                  <p:embed/>
                </p:oleObj>
              </mc:Choice>
              <mc:Fallback>
                <p:oleObj name="Equation" r:id="rId23" imgW="622080" imgH="177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25413" y="5376329"/>
                        <a:ext cx="1989138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5">
            <p14:nvContentPartPr>
              <p14:cNvPr id="18" name="Ink 17"/>
              <p14:cNvContentPartPr/>
              <p14:nvPr/>
            </p14:nvContentPartPr>
            <p14:xfrm rot="20450167" flipH="1">
              <a:off x="7619239" y="2405914"/>
              <a:ext cx="429900" cy="1148273"/>
            </p14:xfrm>
          </p:contentPart>
        </mc:Choice>
        <mc:Fallback>
          <p:pic>
            <p:nvPicPr>
              <p:cNvPr id="18" name="Ink 17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 rot="20450167" flipH="1">
                <a:off x="7607357" y="2394035"/>
                <a:ext cx="453663" cy="117203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33195"/>
              </p:ext>
            </p:extLst>
          </p:nvPr>
        </p:nvGraphicFramePr>
        <p:xfrm>
          <a:off x="5774924" y="3307525"/>
          <a:ext cx="20447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27" imgW="825480" imgH="203040" progId="Equation.DSMT4">
                  <p:embed/>
                </p:oleObj>
              </mc:Choice>
              <mc:Fallback>
                <p:oleObj name="Equation" r:id="rId27" imgW="82548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774924" y="3307525"/>
                        <a:ext cx="204470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20" name="Ink 19"/>
              <p14:cNvContentPartPr/>
              <p14:nvPr/>
            </p14:nvContentPartPr>
            <p14:xfrm>
              <a:off x="5297131" y="3329956"/>
              <a:ext cx="2623341" cy="647949"/>
            </p14:xfrm>
          </p:contentPart>
        </mc:Choice>
        <mc:Fallback>
          <p:pic>
            <p:nvPicPr>
              <p:cNvPr id="20" name="Ink 19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287771" y="3320597"/>
                <a:ext cx="2642061" cy="66666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2886"/>
              </p:ext>
            </p:extLst>
          </p:nvPr>
        </p:nvGraphicFramePr>
        <p:xfrm>
          <a:off x="6314469" y="3883590"/>
          <a:ext cx="1258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31" imgW="507960" imgH="203040" progId="Equation.DSMT4">
                  <p:embed/>
                </p:oleObj>
              </mc:Choice>
              <mc:Fallback>
                <p:oleObj name="Equation" r:id="rId31" imgW="507960" imgH="2030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14469" y="3883590"/>
                        <a:ext cx="12588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13737"/>
              </p:ext>
            </p:extLst>
          </p:nvPr>
        </p:nvGraphicFramePr>
        <p:xfrm>
          <a:off x="6540500" y="4306888"/>
          <a:ext cx="882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33" imgW="355320" imgH="203040" progId="Equation.DSMT4">
                  <p:embed/>
                </p:oleObj>
              </mc:Choice>
              <mc:Fallback>
                <p:oleObj name="Equation" r:id="rId33" imgW="35532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540500" y="4306888"/>
                        <a:ext cx="8826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96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96</TotalTime>
  <Words>252</Words>
  <Application>Microsoft Office PowerPoint</Application>
  <PresentationFormat>On-screen Show (4:3)</PresentationFormat>
  <Paragraphs>20</Paragraphs>
  <Slides>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Calibri</vt:lpstr>
      <vt:lpstr>Calibri Light</vt:lpstr>
      <vt:lpstr>Wingdings</vt:lpstr>
      <vt:lpstr>Office Theme</vt:lpstr>
      <vt:lpstr>Equation</vt:lpstr>
      <vt:lpstr>MathType 6.0 Equation</vt:lpstr>
      <vt:lpstr>3.2  Applications of Systems of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1-6.5  Part 1 Applications of Systems of Equations</dc:title>
  <dc:creator>raleys</dc:creator>
  <cp:lastModifiedBy>Reaves, Nathan</cp:lastModifiedBy>
  <cp:revision>65</cp:revision>
  <cp:lastPrinted>2016-09-19T12:57:54Z</cp:lastPrinted>
  <dcterms:created xsi:type="dcterms:W3CDTF">2011-01-05T20:16:16Z</dcterms:created>
  <dcterms:modified xsi:type="dcterms:W3CDTF">2018-09-20T17:52:14Z</dcterms:modified>
</cp:coreProperties>
</file>